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9" r:id="rId3"/>
    <p:sldId id="276" r:id="rId4"/>
    <p:sldId id="270" r:id="rId5"/>
    <p:sldId id="259" r:id="rId6"/>
    <p:sldId id="260" r:id="rId7"/>
    <p:sldId id="257" r:id="rId8"/>
    <p:sldId id="275" r:id="rId9"/>
    <p:sldId id="261" r:id="rId10"/>
    <p:sldId id="277" r:id="rId11"/>
    <p:sldId id="265" r:id="rId12"/>
    <p:sldId id="278" r:id="rId13"/>
    <p:sldId id="266" r:id="rId14"/>
    <p:sldId id="262" r:id="rId15"/>
    <p:sldId id="267" r:id="rId16"/>
    <p:sldId id="281" r:id="rId17"/>
    <p:sldId id="268" r:id="rId18"/>
    <p:sldId id="289" r:id="rId19"/>
    <p:sldId id="263" r:id="rId20"/>
    <p:sldId id="273" r:id="rId21"/>
    <p:sldId id="274" r:id="rId22"/>
    <p:sldId id="282" r:id="rId23"/>
    <p:sldId id="283" r:id="rId24"/>
  </p:sldIdLst>
  <p:sldSz cx="9144000" cy="6858000" type="screen4x3"/>
  <p:notesSz cx="6096000" cy="8793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70">
          <p15:clr>
            <a:srgbClr val="A4A3A4"/>
          </p15:clr>
        </p15:guide>
        <p15:guide id="2" pos="1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66FFFF"/>
    <a:srgbClr val="FF0000"/>
    <a:srgbClr val="66FF33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4CEF6B6-229C-E05B-10C7-C8419A03EE60}" v="45" dt="2021-12-31T02:38:47.054"/>
    <p1510:client id="{C5040A5E-4984-4789-F898-33AEC3DEE248}" v="52" dt="2021-12-31T02:45:33.5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46" autoAdjust="0"/>
  </p:normalViewPr>
  <p:slideViewPr>
    <p:cSldViewPr>
      <p:cViewPr varScale="1">
        <p:scale>
          <a:sx n="76" d="100"/>
          <a:sy n="76" d="100"/>
        </p:scale>
        <p:origin x="1004" y="36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770"/>
        <p:guide pos="192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 DM" userId="S::liberty@hkddd.onmicrosoft.com::5bfcc2cd-802c-4ac7-aacb-e227ebe06681" providerId="AD" clId="Web-{34CEF6B6-229C-E05B-10C7-C8419A03EE60}"/>
    <pc:docChg chg="modSld">
      <pc:chgData name="C DM" userId="S::liberty@hkddd.onmicrosoft.com::5bfcc2cd-802c-4ac7-aacb-e227ebe06681" providerId="AD" clId="Web-{34CEF6B6-229C-E05B-10C7-C8419A03EE60}" dt="2021-12-31T02:38:47.054" v="44"/>
      <pc:docMkLst>
        <pc:docMk/>
      </pc:docMkLst>
      <pc:sldChg chg="addSp delSp">
        <pc:chgData name="C DM" userId="S::liberty@hkddd.onmicrosoft.com::5bfcc2cd-802c-4ac7-aacb-e227ebe06681" providerId="AD" clId="Web-{34CEF6B6-229C-E05B-10C7-C8419A03EE60}" dt="2021-12-31T02:38:47.054" v="44"/>
        <pc:sldMkLst>
          <pc:docMk/>
          <pc:sldMk cId="0" sldId="257"/>
        </pc:sldMkLst>
        <pc:inkChg chg="add del">
          <ac:chgData name="C DM" userId="S::liberty@hkddd.onmicrosoft.com::5bfcc2cd-802c-4ac7-aacb-e227ebe06681" providerId="AD" clId="Web-{34CEF6B6-229C-E05B-10C7-C8419A03EE60}" dt="2021-12-31T02:38:03.194" v="3"/>
          <ac:inkMkLst>
            <pc:docMk/>
            <pc:sldMk cId="0" sldId="257"/>
            <ac:inkMk id="2" creationId="{6C5E557A-0F00-451D-8936-92C9AD78C2A8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00.522" v="2"/>
          <ac:inkMkLst>
            <pc:docMk/>
            <pc:sldMk cId="0" sldId="257"/>
            <ac:inkMk id="3" creationId="{CF0DFBC5-FA13-4A5E-923E-5899213FDC16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10.772" v="4"/>
          <ac:inkMkLst>
            <pc:docMk/>
            <pc:sldMk cId="0" sldId="257"/>
            <ac:inkMk id="4" creationId="{4E0D31E1-05F3-4E20-8674-6B278F932CD6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12.022" v="5"/>
          <ac:inkMkLst>
            <pc:docMk/>
            <pc:sldMk cId="0" sldId="257"/>
            <ac:inkMk id="5" creationId="{F20EF245-8309-405E-94CD-D939148E0747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12.038" v="6"/>
          <ac:inkMkLst>
            <pc:docMk/>
            <pc:sldMk cId="0" sldId="257"/>
            <ac:inkMk id="6" creationId="{E5E2B71F-F3DF-411A-B5BF-90500D8A38EF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14.319" v="7"/>
          <ac:inkMkLst>
            <pc:docMk/>
            <pc:sldMk cId="0" sldId="257"/>
            <ac:inkMk id="7" creationId="{DCABBE58-09FE-45E5-B262-52DA7A535162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14.334" v="8"/>
          <ac:inkMkLst>
            <pc:docMk/>
            <pc:sldMk cId="0" sldId="257"/>
            <ac:inkMk id="8" creationId="{BA1A9325-CD86-4F3D-BC62-5B4C3FB35B55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14.334" v="9"/>
          <ac:inkMkLst>
            <pc:docMk/>
            <pc:sldMk cId="0" sldId="257"/>
            <ac:inkMk id="9" creationId="{DEF41214-B9D7-4C20-840D-6AC7E8CBD829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14.334" v="10"/>
          <ac:inkMkLst>
            <pc:docMk/>
            <pc:sldMk cId="0" sldId="257"/>
            <ac:inkMk id="10" creationId="{1F86A220-BF49-4D7F-BC4F-518069168FD5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14.350" v="11"/>
          <ac:inkMkLst>
            <pc:docMk/>
            <pc:sldMk cId="0" sldId="257"/>
            <ac:inkMk id="11" creationId="{E771E9E5-BCD0-4A6F-8F42-CEE05800A598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30.132" v="31"/>
          <ac:inkMkLst>
            <pc:docMk/>
            <pc:sldMk cId="0" sldId="257"/>
            <ac:inkMk id="12" creationId="{C9AF8724-ED8F-4A7A-8D91-A2EADB5DAB67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30.132" v="30"/>
          <ac:inkMkLst>
            <pc:docMk/>
            <pc:sldMk cId="0" sldId="257"/>
            <ac:inkMk id="13" creationId="{ED4BE1F8-E487-4DC4-9462-3FAB6EAC60CF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30.132" v="29"/>
          <ac:inkMkLst>
            <pc:docMk/>
            <pc:sldMk cId="0" sldId="257"/>
            <ac:inkMk id="14" creationId="{EBEE2AFC-BB77-4E54-8DC3-F113A7B26CC6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30.132" v="28"/>
          <ac:inkMkLst>
            <pc:docMk/>
            <pc:sldMk cId="0" sldId="257"/>
            <ac:inkMk id="15" creationId="{3F9374D0-FCBD-48DE-B476-02AA6457E734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30.132" v="27"/>
          <ac:inkMkLst>
            <pc:docMk/>
            <pc:sldMk cId="0" sldId="257"/>
            <ac:inkMk id="16" creationId="{19568268-7F3F-4360-917A-CE9CD56717F5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30.132" v="26"/>
          <ac:inkMkLst>
            <pc:docMk/>
            <pc:sldMk cId="0" sldId="257"/>
            <ac:inkMk id="17" creationId="{67195F9A-E512-41A1-ADB6-598AC3BE1062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30.132" v="25"/>
          <ac:inkMkLst>
            <pc:docMk/>
            <pc:sldMk cId="0" sldId="257"/>
            <ac:inkMk id="18" creationId="{FEE89D78-AEA1-4404-8405-38DF85513070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25.725" v="24"/>
          <ac:inkMkLst>
            <pc:docMk/>
            <pc:sldMk cId="0" sldId="257"/>
            <ac:inkMk id="19" creationId="{43479E34-57B8-4978-9F4B-4FA82B9716E8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25.725" v="23"/>
          <ac:inkMkLst>
            <pc:docMk/>
            <pc:sldMk cId="0" sldId="257"/>
            <ac:inkMk id="20" creationId="{8C28D7EF-8407-4C48-A6E3-63A901C4CAFE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25.725" v="22"/>
          <ac:inkMkLst>
            <pc:docMk/>
            <pc:sldMk cId="0" sldId="257"/>
            <ac:inkMk id="21" creationId="{E72CD033-34A1-47F2-AB18-0CEB71C678D1}"/>
          </ac:inkMkLst>
        </pc:inkChg>
        <pc:inkChg chg="add del">
          <ac:chgData name="C DM" userId="S::liberty@hkddd.onmicrosoft.com::5bfcc2cd-802c-4ac7-aacb-e227ebe06681" providerId="AD" clId="Web-{34CEF6B6-229C-E05B-10C7-C8419A03EE60}" dt="2021-12-31T02:38:35.616" v="33"/>
          <ac:inkMkLst>
            <pc:docMk/>
            <pc:sldMk cId="0" sldId="257"/>
            <ac:inkMk id="22" creationId="{8E75C035-92AF-4A6F-9E0C-673AB4209177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3.085" v="34"/>
          <ac:inkMkLst>
            <pc:docMk/>
            <pc:sldMk cId="0" sldId="257"/>
            <ac:inkMk id="23" creationId="{F2D70F22-7891-47B1-9D32-80E6A81979F8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3.804" v="35"/>
          <ac:inkMkLst>
            <pc:docMk/>
            <pc:sldMk cId="0" sldId="257"/>
            <ac:inkMk id="24" creationId="{0E4A4361-70CD-4143-8894-CC2F491A143A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4.804" v="36"/>
          <ac:inkMkLst>
            <pc:docMk/>
            <pc:sldMk cId="0" sldId="257"/>
            <ac:inkMk id="25" creationId="{91E12718-ECEE-4F40-951A-C1D37FF24BEB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4.835" v="37"/>
          <ac:inkMkLst>
            <pc:docMk/>
            <pc:sldMk cId="0" sldId="257"/>
            <ac:inkMk id="26" creationId="{5F30C7F9-F6ED-4390-BF9D-25AA9E044408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5.945" v="38"/>
          <ac:inkMkLst>
            <pc:docMk/>
            <pc:sldMk cId="0" sldId="257"/>
            <ac:inkMk id="27" creationId="{279314CA-B400-4410-8101-3A389374A3C5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5.945" v="39"/>
          <ac:inkMkLst>
            <pc:docMk/>
            <pc:sldMk cId="0" sldId="257"/>
            <ac:inkMk id="28" creationId="{4AC6A9F2-D232-4548-B58D-36DF17328190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5.945" v="40"/>
          <ac:inkMkLst>
            <pc:docMk/>
            <pc:sldMk cId="0" sldId="257"/>
            <ac:inkMk id="29" creationId="{0D3CDAB3-321B-4236-89C0-D38FF79999B0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5.945" v="41"/>
          <ac:inkMkLst>
            <pc:docMk/>
            <pc:sldMk cId="0" sldId="257"/>
            <ac:inkMk id="30" creationId="{EF9EEE5B-5630-424C-9DD1-DE9F47BE43C4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7.054" v="42"/>
          <ac:inkMkLst>
            <pc:docMk/>
            <pc:sldMk cId="0" sldId="257"/>
            <ac:inkMk id="31" creationId="{7661E2A8-EE15-4532-8A56-B0ABCBBBBB5E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7.054" v="43"/>
          <ac:inkMkLst>
            <pc:docMk/>
            <pc:sldMk cId="0" sldId="257"/>
            <ac:inkMk id="32" creationId="{BB5B1F9B-9B54-4CAD-9CCA-CD3D805C20D5}"/>
          </ac:inkMkLst>
        </pc:inkChg>
        <pc:inkChg chg="add">
          <ac:chgData name="C DM" userId="S::liberty@hkddd.onmicrosoft.com::5bfcc2cd-802c-4ac7-aacb-e227ebe06681" providerId="AD" clId="Web-{34CEF6B6-229C-E05B-10C7-C8419A03EE60}" dt="2021-12-31T02:38:47.054" v="44"/>
          <ac:inkMkLst>
            <pc:docMk/>
            <pc:sldMk cId="0" sldId="257"/>
            <ac:inkMk id="33" creationId="{31A68E00-0465-4A88-9FC7-F2A9DBE87217}"/>
          </ac:inkMkLst>
        </pc:inkChg>
      </pc:sldChg>
    </pc:docChg>
  </pc:docChgLst>
  <pc:docChgLst>
    <pc:chgData name="C DM" userId="S::liberty@hkddd.onmicrosoft.com::5bfcc2cd-802c-4ac7-aacb-e227ebe06681" providerId="AD" clId="Web-{C5040A5E-4984-4789-F898-33AEC3DEE248}"/>
    <pc:docChg chg="modSld">
      <pc:chgData name="C DM" userId="S::liberty@hkddd.onmicrosoft.com::5bfcc2cd-802c-4ac7-aacb-e227ebe06681" providerId="AD" clId="Web-{C5040A5E-4984-4789-F898-33AEC3DEE248}" dt="2021-12-31T02:45:33.520" v="51"/>
      <pc:docMkLst>
        <pc:docMk/>
      </pc:docMkLst>
      <pc:sldChg chg="addSp">
        <pc:chgData name="C DM" userId="S::liberty@hkddd.onmicrosoft.com::5bfcc2cd-802c-4ac7-aacb-e227ebe06681" providerId="AD" clId="Web-{C5040A5E-4984-4789-F898-33AEC3DEE248}" dt="2021-12-31T02:39:22.513" v="3"/>
        <pc:sldMkLst>
          <pc:docMk/>
          <pc:sldMk cId="0" sldId="257"/>
        </pc:sldMkLst>
        <pc:inkChg chg="add">
          <ac:chgData name="C DM" userId="S::liberty@hkddd.onmicrosoft.com::5bfcc2cd-802c-4ac7-aacb-e227ebe06681" providerId="AD" clId="Web-{C5040A5E-4984-4789-F898-33AEC3DEE248}" dt="2021-12-31T02:39:22.497" v="0"/>
          <ac:inkMkLst>
            <pc:docMk/>
            <pc:sldMk cId="0" sldId="257"/>
            <ac:inkMk id="2" creationId="{DFC62A6C-65CD-4E17-82FB-D36F6D6DE14F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22.513" v="1"/>
          <ac:inkMkLst>
            <pc:docMk/>
            <pc:sldMk cId="0" sldId="257"/>
            <ac:inkMk id="3" creationId="{775D633D-181D-4EFB-930D-FC012E638E93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22.513" v="2"/>
          <ac:inkMkLst>
            <pc:docMk/>
            <pc:sldMk cId="0" sldId="257"/>
            <ac:inkMk id="12" creationId="{0B87D37C-0680-4166-ADF7-A93A2BC0886C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22.513" v="3"/>
          <ac:inkMkLst>
            <pc:docMk/>
            <pc:sldMk cId="0" sldId="257"/>
            <ac:inkMk id="13" creationId="{6B140968-4FEA-4C4E-9F56-7C63C250F3F0}"/>
          </ac:inkMkLst>
        </pc:inkChg>
      </pc:sldChg>
      <pc:sldChg chg="addSp delSp">
        <pc:chgData name="C DM" userId="S::liberty@hkddd.onmicrosoft.com::5bfcc2cd-802c-4ac7-aacb-e227ebe06681" providerId="AD" clId="Web-{C5040A5E-4984-4789-F898-33AEC3DEE248}" dt="2021-12-31T02:45:33.520" v="51"/>
        <pc:sldMkLst>
          <pc:docMk/>
          <pc:sldMk cId="0" sldId="275"/>
        </pc:sldMkLst>
        <pc:inkChg chg="add">
          <ac:chgData name="C DM" userId="S::liberty@hkddd.onmicrosoft.com::5bfcc2cd-802c-4ac7-aacb-e227ebe06681" providerId="AD" clId="Web-{C5040A5E-4984-4789-F898-33AEC3DEE248}" dt="2021-12-31T02:39:34.794" v="4"/>
          <ac:inkMkLst>
            <pc:docMk/>
            <pc:sldMk cId="0" sldId="275"/>
            <ac:inkMk id="2" creationId="{08E1A45E-E366-4340-9B0D-B92DEFD20041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34.794" v="5"/>
          <ac:inkMkLst>
            <pc:docMk/>
            <pc:sldMk cId="0" sldId="275"/>
            <ac:inkMk id="3" creationId="{AF8A8BF0-66A7-4BFE-A139-5D007F2E9139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34.810" v="6"/>
          <ac:inkMkLst>
            <pc:docMk/>
            <pc:sldMk cId="0" sldId="275"/>
            <ac:inkMk id="4" creationId="{F69E0894-B7A7-4191-B785-9D30008B62A2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4.451" v="7"/>
          <ac:inkMkLst>
            <pc:docMk/>
            <pc:sldMk cId="0" sldId="275"/>
            <ac:inkMk id="5" creationId="{B8AC315C-C743-4011-873A-1B74BE54D598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4.451" v="8"/>
          <ac:inkMkLst>
            <pc:docMk/>
            <pc:sldMk cId="0" sldId="275"/>
            <ac:inkMk id="6" creationId="{7AE97A87-E58A-4CAE-87EE-E1F8C9F0A797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4.466" v="9"/>
          <ac:inkMkLst>
            <pc:docMk/>
            <pc:sldMk cId="0" sldId="275"/>
            <ac:inkMk id="7" creationId="{9429159F-A384-4CC0-8F13-560B4FB74D28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5.107" v="10"/>
          <ac:inkMkLst>
            <pc:docMk/>
            <pc:sldMk cId="0" sldId="275"/>
            <ac:inkMk id="8" creationId="{F1A5181A-B793-4666-B2FF-EB28CD066B9C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6.341" v="11"/>
          <ac:inkMkLst>
            <pc:docMk/>
            <pc:sldMk cId="0" sldId="275"/>
            <ac:inkMk id="9" creationId="{E6384FEE-3FDD-4458-952D-0ED7CA047561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6.341" v="12"/>
          <ac:inkMkLst>
            <pc:docMk/>
            <pc:sldMk cId="0" sldId="275"/>
            <ac:inkMk id="10" creationId="{43E0B8BC-0DE3-4699-B63E-EA27F1BD0EDB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6.341" v="13"/>
          <ac:inkMkLst>
            <pc:docMk/>
            <pc:sldMk cId="0" sldId="275"/>
            <ac:inkMk id="11" creationId="{7192A4FB-F939-4E53-B6D2-093FD962983D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8.138" v="14"/>
          <ac:inkMkLst>
            <pc:docMk/>
            <pc:sldMk cId="0" sldId="275"/>
            <ac:inkMk id="12" creationId="{820A1810-7849-49A6-9140-42A7EF509E0F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8.154" v="15"/>
          <ac:inkMkLst>
            <pc:docMk/>
            <pc:sldMk cId="0" sldId="275"/>
            <ac:inkMk id="13" creationId="{80AF2F70-8930-4E69-9700-5328D44BA423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8.154" v="16"/>
          <ac:inkMkLst>
            <pc:docMk/>
            <pc:sldMk cId="0" sldId="275"/>
            <ac:inkMk id="14" creationId="{0506D2FD-6A29-41AC-8BB9-098813A4D2A1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8.154" v="17"/>
          <ac:inkMkLst>
            <pc:docMk/>
            <pc:sldMk cId="0" sldId="275"/>
            <ac:inkMk id="15" creationId="{B4655C79-2CE7-4C3F-AFFD-52CC2AFA1E53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8.170" v="18"/>
          <ac:inkMkLst>
            <pc:docMk/>
            <pc:sldMk cId="0" sldId="275"/>
            <ac:inkMk id="16" creationId="{D710AE22-C6E4-4A68-8EE2-CC12101B9D0D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9.920" v="19"/>
          <ac:inkMkLst>
            <pc:docMk/>
            <pc:sldMk cId="0" sldId="275"/>
            <ac:inkMk id="17" creationId="{EBFEBAC7-157C-464D-AC26-47378AE7A020}"/>
          </ac:inkMkLst>
        </pc:inkChg>
        <pc:inkChg chg="add">
          <ac:chgData name="C DM" userId="S::liberty@hkddd.onmicrosoft.com::5bfcc2cd-802c-4ac7-aacb-e227ebe06681" providerId="AD" clId="Web-{C5040A5E-4984-4789-F898-33AEC3DEE248}" dt="2021-12-31T02:39:59.920" v="20"/>
          <ac:inkMkLst>
            <pc:docMk/>
            <pc:sldMk cId="0" sldId="275"/>
            <ac:inkMk id="18" creationId="{EB44E197-9E81-4581-845F-DE3C1BA5A46E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0.888" v="21"/>
          <ac:inkMkLst>
            <pc:docMk/>
            <pc:sldMk cId="0" sldId="275"/>
            <ac:inkMk id="19" creationId="{06C2DFAD-C4C0-4987-A11E-0CD0DAB93FB9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0.904" v="22"/>
          <ac:inkMkLst>
            <pc:docMk/>
            <pc:sldMk cId="0" sldId="275"/>
            <ac:inkMk id="20" creationId="{5C023662-FC75-4A0C-BE20-3D5D154A70FE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1.373" v="23"/>
          <ac:inkMkLst>
            <pc:docMk/>
            <pc:sldMk cId="0" sldId="275"/>
            <ac:inkMk id="21" creationId="{6746F99C-773D-4364-B194-6522D79C1838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1.388" v="24"/>
          <ac:inkMkLst>
            <pc:docMk/>
            <pc:sldMk cId="0" sldId="275"/>
            <ac:inkMk id="22" creationId="{740A0618-0145-4BCC-BB23-E0DCB554E984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2.779" v="25"/>
          <ac:inkMkLst>
            <pc:docMk/>
            <pc:sldMk cId="0" sldId="275"/>
            <ac:inkMk id="23" creationId="{F0B4A08D-7131-4B0C-8340-50F177AEB6EE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2.779" v="26"/>
          <ac:inkMkLst>
            <pc:docMk/>
            <pc:sldMk cId="0" sldId="275"/>
            <ac:inkMk id="24" creationId="{1F578AEA-47E9-49B1-8835-6CF822A8D90E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2.795" v="27"/>
          <ac:inkMkLst>
            <pc:docMk/>
            <pc:sldMk cId="0" sldId="275"/>
            <ac:inkMk id="25" creationId="{40A7CB84-78B7-422F-8C84-7A322E278779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2.795" v="28"/>
          <ac:inkMkLst>
            <pc:docMk/>
            <pc:sldMk cId="0" sldId="275"/>
            <ac:inkMk id="26" creationId="{2D090BC7-FB68-4852-B5E2-BBA08F410E05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6.045" v="29"/>
          <ac:inkMkLst>
            <pc:docMk/>
            <pc:sldMk cId="0" sldId="275"/>
            <ac:inkMk id="27" creationId="{57B95646-9847-4AA4-9952-FA8343623D76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6.060" v="30"/>
          <ac:inkMkLst>
            <pc:docMk/>
            <pc:sldMk cId="0" sldId="275"/>
            <ac:inkMk id="28" creationId="{34EAE692-4988-4698-9324-B4132FB89B6C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6.060" v="31"/>
          <ac:inkMkLst>
            <pc:docMk/>
            <pc:sldMk cId="0" sldId="275"/>
            <ac:inkMk id="29" creationId="{7FFF3C85-1BAD-4F77-9540-221B0A862FD0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6.060" v="32"/>
          <ac:inkMkLst>
            <pc:docMk/>
            <pc:sldMk cId="0" sldId="275"/>
            <ac:inkMk id="30" creationId="{6D221CFE-AEB4-4487-B209-15F0E52212ED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6.076" v="33"/>
          <ac:inkMkLst>
            <pc:docMk/>
            <pc:sldMk cId="0" sldId="275"/>
            <ac:inkMk id="31" creationId="{3AFAE2B7-4C87-42EA-8C6F-43AD7508E796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6.076" v="34"/>
          <ac:inkMkLst>
            <pc:docMk/>
            <pc:sldMk cId="0" sldId="275"/>
            <ac:inkMk id="32" creationId="{05C3C954-699F-4C8F-B83C-FE1126F680D9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6.076" v="35"/>
          <ac:inkMkLst>
            <pc:docMk/>
            <pc:sldMk cId="0" sldId="275"/>
            <ac:inkMk id="33" creationId="{061B9107-6432-401E-AA7F-2B9A0EE0BE95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6.092" v="36"/>
          <ac:inkMkLst>
            <pc:docMk/>
            <pc:sldMk cId="0" sldId="275"/>
            <ac:inkMk id="34" creationId="{6F74B00A-A179-4DB5-A851-2D52FAFE8B0A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7.873" v="37"/>
          <ac:inkMkLst>
            <pc:docMk/>
            <pc:sldMk cId="0" sldId="275"/>
            <ac:inkMk id="35" creationId="{9F341C95-0D60-4B6D-A104-0772C05D3C8C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7.873" v="38"/>
          <ac:inkMkLst>
            <pc:docMk/>
            <pc:sldMk cId="0" sldId="275"/>
            <ac:inkMk id="36" creationId="{3F9C78DC-E2E7-4915-9EB6-7AA23FD3E9D8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07.873" v="39"/>
          <ac:inkMkLst>
            <pc:docMk/>
            <pc:sldMk cId="0" sldId="275"/>
            <ac:inkMk id="37" creationId="{B8E06356-BEFB-496C-A4D8-55D328884DF2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1.045" v="40"/>
          <ac:inkMkLst>
            <pc:docMk/>
            <pc:sldMk cId="0" sldId="275"/>
            <ac:inkMk id="38" creationId="{21CC5B08-E2BF-49C7-98D3-34D9F148B66C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1.060" v="41"/>
          <ac:inkMkLst>
            <pc:docMk/>
            <pc:sldMk cId="0" sldId="275"/>
            <ac:inkMk id="39" creationId="{F0E5C31D-6077-4715-80A5-1B9C25700F31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1.060" v="42"/>
          <ac:inkMkLst>
            <pc:docMk/>
            <pc:sldMk cId="0" sldId="275"/>
            <ac:inkMk id="40" creationId="{78862305-DBA5-48C1-8D01-A613F7490FFF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1.076" v="43"/>
          <ac:inkMkLst>
            <pc:docMk/>
            <pc:sldMk cId="0" sldId="275"/>
            <ac:inkMk id="41" creationId="{2E7CC9F5-F663-4022-BE1F-BCBCD33FD730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1.076" v="44"/>
          <ac:inkMkLst>
            <pc:docMk/>
            <pc:sldMk cId="0" sldId="275"/>
            <ac:inkMk id="42" creationId="{B2E4D0F4-F9E7-4228-A482-573CF2050C0B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1.076" v="45"/>
          <ac:inkMkLst>
            <pc:docMk/>
            <pc:sldMk cId="0" sldId="275"/>
            <ac:inkMk id="43" creationId="{B97D6708-572E-4559-9EAB-CF431E273339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1.092" v="46"/>
          <ac:inkMkLst>
            <pc:docMk/>
            <pc:sldMk cId="0" sldId="275"/>
            <ac:inkMk id="44" creationId="{1FD7FC7A-CD50-4404-9333-13EF08863BB2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1.092" v="47"/>
          <ac:inkMkLst>
            <pc:docMk/>
            <pc:sldMk cId="0" sldId="275"/>
            <ac:inkMk id="45" creationId="{678A10FA-DFC7-4410-97E5-1DC994B9E038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4.342" v="48"/>
          <ac:inkMkLst>
            <pc:docMk/>
            <pc:sldMk cId="0" sldId="275"/>
            <ac:inkMk id="46" creationId="{B5C62FD5-2E36-49F5-847C-A5B8BF14B67E}"/>
          </ac:inkMkLst>
        </pc:inkChg>
        <pc:inkChg chg="add">
          <ac:chgData name="C DM" userId="S::liberty@hkddd.onmicrosoft.com::5bfcc2cd-802c-4ac7-aacb-e227ebe06681" providerId="AD" clId="Web-{C5040A5E-4984-4789-F898-33AEC3DEE248}" dt="2021-12-31T02:40:14.342" v="49"/>
          <ac:inkMkLst>
            <pc:docMk/>
            <pc:sldMk cId="0" sldId="275"/>
            <ac:inkMk id="47" creationId="{2F5EF6F4-2E6A-48BA-B1F4-1CC384482E56}"/>
          </ac:inkMkLst>
        </pc:inkChg>
        <pc:inkChg chg="add del">
          <ac:chgData name="C DM" userId="S::liberty@hkddd.onmicrosoft.com::5bfcc2cd-802c-4ac7-aacb-e227ebe06681" providerId="AD" clId="Web-{C5040A5E-4984-4789-F898-33AEC3DEE248}" dt="2021-12-31T02:45:33.520" v="51"/>
          <ac:inkMkLst>
            <pc:docMk/>
            <pc:sldMk cId="0" sldId="275"/>
            <ac:inkMk id="48" creationId="{31845C42-06E4-4205-B258-898486A64F2A}"/>
          </ac:inkMkLst>
        </pc:ink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2" Type="http://schemas.openxmlformats.org/officeDocument/2006/relationships/image" Target="../media/image135.e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emf"/><Relationship Id="rId4" Type="http://schemas.openxmlformats.org/officeDocument/2006/relationships/image" Target="../media/image1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Relationship Id="rId9" Type="http://schemas.openxmlformats.org/officeDocument/2006/relationships/image" Target="../media/image14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5" Type="http://schemas.openxmlformats.org/officeDocument/2006/relationships/image" Target="../media/image154.wmf"/><Relationship Id="rId10" Type="http://schemas.openxmlformats.org/officeDocument/2006/relationships/image" Target="../media/image159.emf"/><Relationship Id="rId4" Type="http://schemas.openxmlformats.org/officeDocument/2006/relationships/image" Target="../media/image153.wmf"/><Relationship Id="rId9" Type="http://schemas.openxmlformats.org/officeDocument/2006/relationships/image" Target="../media/image15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e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e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emf"/><Relationship Id="rId1" Type="http://schemas.openxmlformats.org/officeDocument/2006/relationships/image" Target="../media/image184.wmf"/><Relationship Id="rId4" Type="http://schemas.openxmlformats.org/officeDocument/2006/relationships/image" Target="../media/image18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e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emf"/><Relationship Id="rId10" Type="http://schemas.openxmlformats.org/officeDocument/2006/relationships/image" Target="../media/image198.e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12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12" Type="http://schemas.openxmlformats.org/officeDocument/2006/relationships/image" Target="../media/image211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11" Type="http://schemas.openxmlformats.org/officeDocument/2006/relationships/image" Target="../media/image210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5" Type="http://schemas.openxmlformats.org/officeDocument/2006/relationships/image" Target="../media/image67.e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wmf"/><Relationship Id="rId7" Type="http://schemas.openxmlformats.org/officeDocument/2006/relationships/image" Target="../media/image128.e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22.emf"/><Relationship Id="rId6" Type="http://schemas.openxmlformats.org/officeDocument/2006/relationships/image" Target="../media/image127.wmf"/><Relationship Id="rId11" Type="http://schemas.openxmlformats.org/officeDocument/2006/relationships/image" Target="../media/image132.emf"/><Relationship Id="rId5" Type="http://schemas.openxmlformats.org/officeDocument/2006/relationships/image" Target="../media/image126.w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5B3F85B-91C6-4C38-AC09-6307EF59DAD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defTabSz="850900" eaLnBrk="1" hangingPunct="1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951ABD3-8ABD-4BFF-A61B-E699624BA5F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 eaLnBrk="1" hangingPunct="1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72B2898-9BFC-4298-9DC1-9D4F215CC17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defTabSz="850900" eaLnBrk="1" hangingPunct="1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8DE10C4-5949-4607-870F-957F36746B8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 eaLnBrk="1" hangingPunct="1">
              <a:defRPr sz="1100" b="0"/>
            </a:lvl1pPr>
          </a:lstStyle>
          <a:p>
            <a:fld id="{ED02F4D4-F480-4617-BE50-7100B4CF4F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347 6926 7377 0 0,'7'6'7538'0'0,"10"6"-7338"0"0,13 9 24 0 0,8 9-80 0 0,7 7 16 0 0,6 10-72 0 0,4 10-56 0 0,3 13 24 0 0,-1 10 88 0 0,1 8-32 0 0,-3 2-16 0 0,-5 6-24 0 0,-3-1 8 0 0,-2-2 56 0 0,-6-12 104 0 0,-4-10-72 0 0,-5-9-88 0 0,-2 4 0 0 0,0 2 112 0 0,2 5-80 0 0,-2-3 56 0 0,-2 1-160 0 0,-4-5 72 0 0,-4-6 32 0 0,-3-9 64 0 0,-4-11-24 0 0,-3-7-16 0 0,-1-9 24 0 0,2-4-72 0 0,9-5 64 0 0,3-8 57 0 0,-1-6-3442 0 0,-7-7-2456 0 0,-9-7 5689 0 0,-4 0 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145 4686 4817 0 0,'-5'7'352'0'0,"-6"7"432"0"0,-8 11-784 0 0,-6 8 2272 0 0,-4 4-1712 0 0,2 4 113 0 0,-1 12-321 0 0,1 15-176 0 0,-5 13-64 0 0,-4 13-8 0 0,-3 2 80 0 0,-5 1-104 0 0,-4 4 8 0 0,-3-7 80 0 0,-3-6-104 0 0,1-10 240 0 0,4-13-120 0 0,7-10-24 0 0,4-10-592 0 0,5-7-2113 0 0,6-9-5488 0 0,7-9 8033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814 4991 3768 0 0,'-3'-2'1673'0'0,"2"-4"-1417"0"0,4 0-144 0 0,5 1 8 0 0,14-2-88 0 0,18 1 48 0 0,13-3 40 0 0,9-1 64 0 0,7-3 48 0 0,1-1 152 0 0,-2-4-104 0 0,-1-1-1504 0 0,-11 3 1224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6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782 5142 4200 0 0,'7'-5'3449'0'0,"17"-8"-3241"0"0,23-8-136 0 0,16-4 216 0 0,11 0-16 0 0,19-1-2648 0 0,-6 4 2376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6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282 5041 8689 0 0,'4'0'961'0'0,"29"-4"-881"0"0,36-7 24 0 0,29-4-16 0 0,11-2 0 0 0,-3 0-80 0 0,-15-1 96 0 0,-16-2 16 0 0,-15 2-80 0 0,-12 1-2025 0 0,-8 1 1985 0 0,-12 3 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6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505 4785 3576 0 0,'2'-3'3537'0'0,"-1"-2"-2545"0"0,1-4-960 0 0,3 8 176 0 0,1 13-152 0 0,-1 18 360 0 0,-2 22-56 0 0,-3 18-135 0 0,-1 14-113 0 0,-6 4 32 0 0,0 4-64 0 0,5-1-1057 0 0,5-5-3480 0 0,3-7 4457 0 0,2-18 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6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233 4686 9746 0 0,'-15'12'960'0'0,"-20"18"-936"0"0,-25 23-8 0 0,-12 17 216 0 0,-3 15-48 0 0,8 1-24 0 0,14 0-128 0 0,20 4-48 0 0,19-2 48 0 0,17-3 8 0 0,16-6-40 0 0,16-8 128 0 0,18-16-56 0 0,25-17-1328 0 0,15-15-6362 0 0,6-14 7618 0 0,-13-8 0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6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087 4986 11354 0 0,'5'0'144'0'0,"25"2"-56"0"0,27 6 104 0 0,13 13-96 0 0,-8 13 128 0 0,-19 20-264 0 0,-20 12 200 0 0,-20 4-8 0 0,-22 0-112 0 0,-19-2 32 0 0,-9-8 88 0 0,-1-7 40 0 0,4-11-40 0 0,25-14 72 0 0,39-21-136 0 0,38-22-16 0 0,25-18-144 0 0,13-10-832 0 0,4-8-3945 0 0,-14 6 4841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6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275 5046 10538 0 0,'5'7'272'0'0,"16"7"-200"0"0,18 6-64 0 0,15-5 272 0 0,5-7-16 0 0,2-13-96 0 0,-2-10 32 0 0,-6-9 24 0 0,-8-8-168 0 0,-9-6 224 0 0,-10-6-136 0 0,-15 0 24 0 0,-14 3-16 0 0,-9 5-72 0 0,-11 3-64 0 0,-12 4-24 0 0,-10 9-72 0 0,-3 11 40 0 0,-4 13-32 0 0,-2 21-56 0 0,-2 30 32 0 0,6 29 136 0 0,13 22 48 0 0,18 14-40 0 0,23 4-136 0 0,20-3 152 0 0,18-8 32 0 0,15-11 0 0 0,16-13-24 0 0,11-22 128 0 0,14-23-496 0 0,13-30-2016 0 0,-12-18 2312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6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646 4392 11938 0 0,'2'2'16'0'0,"18"21"144"0"0,22 31-40 0 0,22 29-56 0 0,11 9 0 0 0,-3-6-480 0 0,-9-10-1176 0 0,-13-16-2569 0 0,-15-18 416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6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144 4395 7761 0 0,'-3'-2'3761'0'0,"-7"-1"-2265"0"0,-7 4-143 0 0,-6 8-897 0 0,-8 9-240 0 0,-15 23-144 0 0,-17 28 80 0 0,-7 19 8 0 0,3 6-208 0 0,12 0-2017 0 0,14-3-7049 0 0,7 3 9114 0 0,10-15 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354 6317 8745 0 0,'-1'-2'1985'0'0,"-4"-2"-161"0"0,-1-3 705 0 0,-4 1-929 0 0,-2 0-648 0 0,-3 2-544 0 0,-9 2 24 0 0,-11 4-272 0 0,-13 8-23 0 0,-7 10-129 0 0,-5 12-8 0 0,-1 16 16 0 0,0 12-24 0 0,4 19 40 0 0,7 3 72 0 0,8 9 32 0 0,13-1 72 0 0,15-3-56 0 0,12-9 16 0 0,17-11-96 0 0,12-14 32 0 0,17-14-16 0 0,14-14 88 0 0,5-14 32 0 0,1-10-176 0 0,2-8-1192 0 0,-1-3-4706 0 0,-12-1 5866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651 9638 12082 0 0,'1'-2'-568'0'0,"4"0"432"0"0,-8 7 1824 0 0,-13 19-1600 0 0,-17 18 48 0 0,-17 20 64 0 0,-18 19 160 0 0,-16 15-167 0 0,-7 10 15 0 0,-4 9-80 0 0,5-4 72 0 0,10-9-176 0 0,14-16 64 0 0,16-19-24 0 0,14-15-232 0 0,14-16-48 0 0,11-12 256 0 0,18-7-40 0 0,28-6 0 0 0,31-6 24 0 0,26-8-24 0 0,19-6-8 0 0,5-4 16 0 0,8-2 48 0 0,-2 0-16 0 0,-4 0 24 0 0,-2 3 24 0 0,-6 1-64 0 0,-13-3 56 0 0,-13-4 80 0 0,-17 0 152 0 0,-12-3-312 0 0,-11-3 632 0 0,-14-1-376 0 0,-12-6 136 0 0,-10-4-16 0 0,-11-3 96 0 0,-12-11-144 0 0,-12-10 56 0 0,-9-6 48 0 0,-9-5-119 0 0,-7-3-169 0 0,-3 1 8 0 0,-1 2-128 0 0,3 4 104 0 0,0 4-72 0 0,1 2-64 0 0,4 8-64 0 0,6 10-16 0 0,8 10 0 0 0,7 10 128 0 0,10 13-2513 0 0,20 18-3208 0 0,9 8 5681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865 9778 10706 0 0,'1'2'816'0'0,"20"-3"-560"0"0,18-6-176 0 0,25-5 104 0 0,23-6 184 0 0,17-6-40 0 0,12-4-96 0 0,-1 1 56 0 0,-6 6 296 0 0,-6 5 65 0 0,-15 3-41 0 0,-17 6-2361 0 0,-16 7-7801 0 0,-16 5 9554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024 9982 6889 0 0,'-7'6'1760'0'0,"-3"4"-1136"0"0,1 4-335 0 0,7 0 159 0 0,26-5 328 0 0,35-12-144 0 0,35-12-264 0 0,27-15-72 0 0,12-5 184 0 0,-2-1 16 0 0,-7 0 200 0 0,-12 4-456 0 0,-3-2-3888 0 0,-21 7 3648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685 9810 6737 0 0,'-2'0'1416'0'0,"-2"7"-1680"0"0,-1 8 56 0 0,1 8 176 0 0,-3 10 632 0 0,0 8 32 0 0,3 4 9 0 0,4 0-313 0 0,4-4 0 0 0,8-2-136 0 0,11-4 56 0 0,17-4 0 0 0,13-6 24 0 0,10-9-272 0 0,6-12 560 0 0,2-9-304 0 0,3-9 88 0 0,-2-7-104 0 0,-6-8-48 0 0,-13-6 8 0 0,-13-5 112 0 0,-13-5 48 0 0,-14-5 161 0 0,-16-9 143 0 0,-18-3 160 0 0,-20-2-232 0 0,-17 3 48 0 0,-12 1-400 0 0,-2 3-144 0 0,1 3-120 0 0,3 4-112 0 0,10 10 32 0 0,12 16 104 0 0,10 18-32 0 0,11 16-1600 0 0,14 19-11931 0 0,17 16 13563 0 0,8 0 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153 6301 9762 0 0,'-6'7'1512'0'0,"-8"14"-976"0"0,-10 15 208 0 0,-7 14 48 0 0,-4 15-400 0 0,-2 4-200 0 0,-3 4-31 0 0,-3 3-49 0 0,-2 4-48 0 0,-3 1 32 0 0,0-2-24 0 0,2-8 80 0 0,8-13 32 0 0,6-14 56 0 0,5-8-152 0 0,6-9-24 0 0,6-6-64 0 0,7-2 208 0 0,9-1-136 0 0,13-2 24 0 0,19 2-72 0 0,14-2-8 0 0,12-4-40 0 0,14-2 152 0 0,11-1-56 0 0,5-2-24 0 0,9-1-48 0 0,1 2 8 0 0,0-1 8 0 0,-9 2 48 0 0,-8-1-24 0 0,-16-2 80 0 0,-18-2 1048 0 0,-15-7 681 0 0,-17-16-1729 0 0,-13-8 40 0 0,-12-10-88 0 0,-9-4 88 0 0,-7-5-88 0 0,-6-1 72 0 0,-9-11-80 0 0,-7-13 16 0 0,-5-15-16 0 0,-1-1 16 0 0,1-6-8 0 0,4 4-8 0 0,5 7 24 0 0,7 14-24 0 0,-1 8-64 0 0,3 10 152 0 0,0 7-104 0 0,3 6 24 0 0,2 4-64 0 0,5 7-16 0 0,2 9-32 0 0,11 6-2017 0 0,27 4-2680 0 0,10 3 4737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028 6121 16603 0 0,'-6'7'-48'0'0,"-10"13"56"0"0,-15 18 32 0 0,-12 13-16 0 0,-9 9-16 0 0,-6 1 80 0 0,-3-3-24 0 0,-2 1 0 0 0,-2 0-64 0 0,2-1-8 0 0,9-7-56 0 0,11-9 8 0 0,14-10-56 0 0,10-7 88 0 0,14-3 96 0 0,21 2-48 0 0,26 2 0 0 0,24-1 32 0 0,15-2-40 0 0,4 0 72 0 0,3 4-8 0 0,-7 1 40 0 0,-13-2 32 0 0,-15-2 40 0 0,-6 0 32 0 0,-7 0-296 0 0,-6-2-1040 0 0,-7-4-3753 0 0,-6-4 4865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184 6393 14123 0 0,'-2'-1'1200'0'0,"-2"-4"-1088"0"0,-3 2-120 0 0,-3 5-64 0 0,-5 15 56 0 0,-5 22 184 0 0,-1 24 232 0 0,2 17-80 0 0,8 4-312 0 0,12 0 224 0 0,8-12-152 0 0,7-14 72 0 0,8-11-24 0 0,9-13 48 0 0,9-13-8 0 0,7-14 16 0 0,6-13 8 0 0,-1-14-16 0 0,-5-11-24 0 0,-6-9 64 0 0,-10-7-120 0 0,-6-15 120 0 0,-6-14-64 0 0,-8-5-80 0 0,-12-1 16 0 0,-10 6-31 0 0,-8 6 7 0 0,-9 11 208 0 0,-8 9-24 0 0,-6 8-88 0 0,-7 11-216 0 0,-5 11 192 0 0,-3 11-144 0 0,0 10 56 0 0,3 9-80 0 0,7 6-424 0 0,7 2-1281 0 0,6 0-2216 0 0,7-3 3953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338 9699 6145 0 0,'-2'-1'2416'0'0,"0"-4"-1255"0"0,-2 3 839 0 0,-2 2-1304 0 0,-2 5-200 0 0,-1 5-208 0 0,-1 10-88 0 0,1 13 56 0 0,-1 7-72 0 0,-1 3 81 0 0,1 5-9 0 0,3-3-88 0 0,2-1-16 0 0,2-3-32 0 0,4-3 0 0 0,5-5 64 0 0,6-1 32 0 0,4-10-32 0 0,2-9-24 0 0,6-12-8 0 0,6-14 8 0 0,2-9-16 0 0,3-6-48 0 0,-4-6 64 0 0,-4 1-72 0 0,-2 0 32 0 0,0-3-80 0 0,-5 0 0 0 0,-3 2-64 0 0,-5 4 8 0 0,-7 10-488 0 0,-3 9 528 0 0,-3 14 32 0 0,-2 17-88 0 0,-2 17 160 0 0,0 15-48 0 0,-1 18 8 0 0,0 15-88 0 0,-2 8 96 0 0,2 4-96 0 0,-3-1 64 0 0,1 11 72 0 0,-3-5-40 0 0,-2-4-88 0 0,-3-12 280 0 0,0-16-56 0 0,-2-15 8 0 0,2-14-72 0 0,0-12 176 0 0,2-9-112 0 0,-4-3 112 0 0,-4-2-175 0 0,-4-2 15 0 0,-3-4-72 0 0,0-4-16 0 0,-1-7-8 0 0,-2-10 40 0 0,1-17-32 0 0,1-9-32 0 0,9-8-200 0 0,10-1-464 0 0,16-6-1041 0 0,14 5-3080 0 0,6 11 4721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684 10182 10458 0 0,'9'-2'2304'0'0,"9"-4"-1632"0"0,9-3-312 0 0,8-3-120 0 0,11-6-87 0 0,8-2 23 0 0,2-2 0 0 0,-1 2-464 0 0,-5 7-3329 0 0,-11 6 3617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685 10421 8185 0 0,'-2'0'5401'0'0,"2"0"-2616"0"0,9-3-2465 0 0,18-8-184 0 0,18-9-16 0 0,19-14 112 0 0,10 1-16 0 0,3 2-1416 0 0,-2 3-4937 0 0,-8 3 6137 0 0,-16 6 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132 6515 14203 0 0,'-2'3'3576'0'0,"-1"7"-3544"0"0,1 8-64 0 0,2 5 120 0 0,3 10-16 0 0,1 8 80 0 0,0 4-152 0 0,-3 3 232 0 0,-3 1-72 0 0,-2 3-416 0 0,1 6-3456 0 0,2 5 3712 0 0,1-8 0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219 10300 12322 0 0,'2'1'2785'0'0,"4"2"-1585"0"0,10-3-960 0 0,17-2-40 0 0,15-5-152 0 0,10-7 160 0 0,7-4-120 0 0,0-4 32 0 0,-3-5-64 0 0,-8 0 80 0 0,-7-2 0 0 0,-9 3 16 0 0,-8 2-72 0 0,-8-1 72 0 0,-9 1-56 0 0,-8 3-32 0 0,-8 0-56 0 0,-9 2 24 0 0,-10 1-72 0 0,-11 2-16 0 0,-7 4 48 0 0,-6 6-56 0 0,-1 9 40 0 0,0 9-48 0 0,1 9 64 0 0,1 6-72 0 0,0 8 24 0 0,6 7 24 0 0,4 2-24 0 0,6 2 64 0 0,5 1 24 0 0,7-1 16 0 0,6-2 0 0 0,8 1 32 0 0,6-2-16 0 0,8-4-40 0 0,14-4 0 0 0,11-8 264 0 0,17-10-128 0 0,13-12-544 0 0,10-11-1624 0 0,13-10-5154 0 0,-8 0 7162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9979 9744 9386 0 0,'2'-2'2240'0'0,"-2"-4"-1096"0"0,-2-3 193 0 0,-4 1-1001 0 0,-5 0-112 0 0,-5 3-128 0 0,0 2-104 0 0,-2 1 32 0 0,-3 3-24 0 0,-5 7-64 0 0,-4 10 192 0 0,0 11-184 0 0,7 10 144 0 0,7 4-64 0 0,6-2 64 0 0,6-4-64 0 0,4-6 136 0 0,6-6-72 0 0,6-8 56 0 0,10-10-144 0 0,6-11 192 0 0,2-8-136 0 0,4-7-40 0 0,0-6-40 0 0,-2-2-88 0 0,-3-6-80 0 0,-3-3 136 0 0,-7 0-32 0 0,-8 8-320 0 0,-8 17 480 0 0,-6 24-56 0 0,-3 16 56 0 0,0 9-16 0 0,1 1 48 0 0,1-3 32 0 0,2-7-216 0 0,9-7-9186 0 0,4-6 9266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083 9648 960 0 0,'-2'2'6617'0'0,"-2"6"-5025"0"0,-3 7 921 0 0,1 8-1361 0 0,0 11-688 0 0,6 14-256 0 0,6 8-96 0 0,5 2 104 0 0,5-6 73 0 0,2-8-209 0 0,-1-7-3289 0 0,-4-11 3209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359 9684 11010 0 0,'-5'7'3033'0'0,"-6"6"-2273"0"0,-8 6-480 0 0,-11 11-104 0 0,-12 9-88 0 0,-9 9 40 0 0,-6 7-168 0 0,6-2-1657 0 0,10-7-8225 0 0,11-7 9922 0 0,12-11 0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647 9848 11242 0 0,'-2'2'1216'0'0,"-6"2"-664"0"0,-5 3-72 0 0,-4 3-16 0 0,-6 6-175 0 0,-10 14 55 0 0,-11 18-216 0 0,-4 18 72 0 0,-2 16 80 0 0,6 5 40 0 0,6 4-168 0 0,8-2-64 0 0,13-5 32 0 0,16-7 56 0 0,14-4 16 0 0,13-11-120 0 0,12-8-1096 0 0,11-9-2617 0 0,-4-13 3641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156 9987 5873 0 0,'0'-4'2448'0'0,"-4"-4"-303"0"0,-2-3-225 0 0,-6 0-1304 0 0,-5 2-16 0 0,-3 5-79 0 0,-10 10 55 0 0,-15 13-96 0 0,-11 17-144 0 0,0 16-208 0 0,4 9 24 0 0,11 6 16 0 0,9-6 72 0 0,11-7-96 0 0,11-6-16 0 0,14-4 0 0 0,11-5 40 0 0,15-10-616 0 0,23-8-5809 0 0,3-8 6257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229 10101 11010 0 0,'0'4'1144'0'0,"-3"8"288"0"0,-6 11-743 0 0,-4 12-369 0 0,-2 8-216 0 0,2 9 40 0 0,5 7-128 0 0,5 0-1969 0 0,5-1-7825 0 0,3-10 9778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383 10198 11762 0 0,'4'0'2337'0'0,"8"-4"-1833"0"0,16-2-208 0 0,13-5-16 0 0,12-3-192 0 0,11 0 32 0 0,7 3-40 0 0,3-2-128 0 0,-2-5-1168 0 0,-11 0-3537 0 0,-14 2 4753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654 9948 8697 0 0,'-2'2'2129'0'0,"0"6"-801"0"0,-4 7 272 0 0,-4 8-879 0 0,-3 13-241 0 0,-2 16-328 0 0,0 9 8 0 0,0 2-40 0 0,3 0 8 0 0,3-5-488 0 0,4-9-3585 0 0,2-13 3945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1827 10000 2424 0 0,'-4'0'7026'0'0,"-6"3"-4090"0"0,-5 6-2672 0 0,-6 4 88 0 0,-6 7 8 0 0,-4 9-32 0 0,-1 6-72 0 0,1 5 17 0 0,1 5 167 0 0,4 2-224 0 0,5-2-80 0 0,2 0-96 0 0,3 0 24 0 0,5 0-40 0 0,7-5 80 0 0,8-2-88 0 0,10-4 64 0 0,6-6-32 0 0,11-7 48 0 0,7-9-88 0 0,1-8 80 0 0,4-10-72 0 0,5-6 56 0 0,2-6-160 0 0,0-6-88 0 0,3-6 8 0 0,-1-3 32 0 0,-2-1 112 0 0,0-1 24 0 0,-2 1-120 0 0,-4 2 232 0 0,-3 3-176 0 0,-4 5 136 0 0,-4 5-72 0 0,-3 1 24 0 0,1-1-16 0 0,1-1 24 0 0,-4 1-32 0 0,-2-1 16 0 0,-3-4 0 0 0,-5 0 16 0 0,-5 0 8 0 0,-7 4 120 0 0,-8 7-208 0 0,-6 6 96 0 0,-4 7-48 0 0,-3 8-40 0 0,1 5 32 0 0,2 6 72 0 0,3 8-80 0 0,2 6 0 0 0,3 1 56 0 0,2 1-32 0 0,2-3 0 0 0,2-4 24 0 0,4-6-16 0 0,14-6 0 0 0,11-7 32 0 0,7-7-32 0 0,1-6 56 0 0,-4-5-80 0 0,-2-6 48 0 0,0-5 0 0 0,-1-9 0 0 0,-2-5 8 0 0,-8-3 40 0 0,-5 0-88 0 0,-11 3 96 0 0,-8 3 160 0 0,-5 3 408 0 0,-4 5-80 0 0,-7-1 32 0 0,-4 1-352 0 0,-3 4-168 0 0,-1 5-80 0 0,1 8-24 0 0,5 5-9698 0 0,5 4 9706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482 6638 12154 0 0,'5'8'8090'0'0,"10"7"-7810"0"0,7 3-152 0 0,7-4-32 0 0,6-7 16 0 0,2-6 32 0 0,2-10-24 0 0,0-10 24 0 0,-5-3-8 0 0,-4-4-96 0 0,-6-7 136 0 0,-7 0-104 0 0,-8 1 0 0 0,-8-3-24 0 0,-7-1-24 0 0,-6 3 16 0 0,-5 4-32 0 0,-3 7-16 0 0,-4 8-24 0 0,-6 6 8 0 0,-8 5 24 0 0,-4 7-72 0 0,-2 11 24 0 0,-3 14-8 0 0,2 9 24 0 0,4 8-24 0 0,4 8-24 0 0,7 11 24 0 0,8 1-32 0 0,9-1 16 0 0,12-3 72 0 0,8-5 8 0 0,7-6-16 0 0,14-4 32 0 0,11-3 24 0 0,8-9-8 0 0,7-12 8 0 0,8-15-64 0 0,7-14-1088 0 0,2-15-2425 0 0,3-12-8970 0 0,-10-2 12499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559 9872 10762 0 0,'-4'2'1824'0'0,"-6"2"481"0"0,-9 4-569 0 0,-8 6-1224 0 0,-7 7-320 0 0,-1 4-208 0 0,3 4 88 0 0,10 2-64 0 0,11-1 56 0 0,19 1-288 0 0,18-4-96 0 0,18-4 256 0 0,14-9 56 0 0,6-4 8 0 0,-4-2 16 0 0,-11-3-64 0 0,-11 0 144 0 0,-19 7 408 0 0,-27 11 24 0 0,-30 9-88 0 0,-20 7-120 0 0,-11 3-247 0 0,-4 1-17 0 0,10-6-96 0 0,12-5-297 0 0,14-8 337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871 9901 7201 0 0,'-2'4'3585'0'0,"-2"13"-2249"0"0,-4 23-712 0 0,-3 18 472 0 0,-1 26-639 0 0,2 23-241 0 0,0 18-128 0 0,0 2 224 0 0,2-3-144 0 0,1-12 16 0 0,-3-16-80 0 0,0-14 8 0 0,-2-13-936 0 0,1-14-401 0 0,1-13-2711 0 0,3-12 3936 0 0,2-11 0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873 9916 6129 0 0,'7'-2'2520'0'0,"5"0"-1367"0"0,3-1 135 0 0,3 5 104 0 0,2 3-712 0 0,3 5-248 0 0,-1 2-8 0 0,-2 5-79 0 0,-4 3-49 0 0,-7 1-136 0 0,-7 1-56 0 0,-13 8-16 0 0,-13 9 8 0 0,-10 4-40 0 0,-3 1 16 0 0,4-4-48 0 0,6-8-48 0 0,11-8-104 0 0,13-3 88 0 0,19-4 40 0 0,16-2 8 0 0,7 1-8 0 0,-2 1 88 0 0,-7-1-8 0 0,-11 0 320 0 0,-19 5-288 0 0,-20 8 168 0 0,-13 1-24 0 0,-5-1-192 0 0,-1-5-48 0 0,5-5-112 0 0,7-4-1352 0 0,7-5 1448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153 9884 9906 0 0,'2'-1'728'0'0,"4"2"888"0"0,2 7 633 0 0,5 14-1401 0 0,2 19-400 0 0,9 17-280 0 0,7 16-8 0 0,5 8 8 0 0,4-1 0 0 0,3-8-24 0 0,-5-13-440 0 0,-7-15-1768 0 0,-7-8-8995 0 0,-7-11 11059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570 9919 9273 0 0,'-2'0'5490'0'0,"-7"4"-3978"0"0,-14 9-1088 0 0,-15 15-64 0 0,-14 14-288 0 0,-12 14 24 0 0,-1 8-88 0 0,7-3 0 0 0,12-6-744 0 0,13-7-2905 0 0,13-11 3641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605 10128 7097 0 0,'0'-2'3625'0'0,"2"-2"-3273"0"0,2-2 2104 0 0,8 1-1375 0 0,16 2-425 0 0,20-8-280 0 0,19-3-272 0 0,8 0-48 0 0,5-8-56 0 0,0-2 0 0 0,-5-1-400 0 0,-7 4-3945 0 0,-16 6 434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3881 9813 8769 0 0,'-2'4'4161'0'0,"-2"4"-2232"0"0,-3 9-1145 0 0,-1 18-208 0 0,-5 32-408 0 0,-3 23 32 0 0,1 18-80 0 0,0 7-368 0 0,5-1-2144 0 0,10-14-7675 0 0,4-23 10067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439 9784 14002 0 0,'-11'10'753'0'0,"-10"12"207"0"0,-8 10-504 0 0,-2 11-176 0 0,1 14-176 0 0,1 18 24 0 0,8 4-16 0 0,11-5 32 0 0,11-12 0 0 0,5-13-56 0 0,3-13-512 0 0,6-11-2256 0 0,11-11-8075 0 0,12-12 10755 0 0,-1-6 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434 10042 15299 0 0,'2'2'632'0'0,"6"2"-416"0"0,5 3-88 0 0,6 1-104 0 0,5 2 32 0 0,6 0-80 0 0,4-1 112 0 0,3 0-88 0 0,-4 0 56 0 0,-5 2-56 0 0,-8 2 80 0 0,-9 4-80 0 0,-11 5 48 0 0,-18 10-8 0 0,-11 5 112 0 0,-6 2 480 0 0,2-5 112 0 0,3-4-143 0 0,5-5-153 0 0,19-7-208 0 0,21-8-272 0 0,21-8-240 0 0,17-6-1073 0 0,10-6-695 0 0,2-1-1433 0 0,0-5-3448 0 0,2-4 6921 0 0,-10 1 0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185 9748 10458 0 0,'-4'0'6929'0'0,"-4"2"-6537"0"0,-4 2-176 0 0,-9 8-104 0 0,-11 9-104 0 0,-7 8 64 0 0,0 7-72 0 0,4 2 0 0 0,8 0 32 0 0,9-3-32 0 0,10-5 8 0 0,9-1 16 0 0,10 2-24 0 0,8-1 64 0 0,5 0-56 0 0,2 1 8 0 0,-3-2-8 0 0,-7-4 48 0 0,-6-4 176 0 0,-10-1 105 0 0,-9 6-121 0 0,-11 5 32 0 0,-11 1-112 0 0,-7-1-40 0 0,-3-4-112 0 0,2-3 128 0 0,6-4-160 0 0,1 0-232 0 0,5-2-1209 0 0,5-3-1807 0 0,4-3-8259 0 0,10-5 11555 0 0,8-4 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687 6085 15163 0 0,'6'3'2016'0'0,"15"0"-1928"0"0,14-2 56 0 0,10-6-88 0 0,4-1-920 0 0,-2-2-3153 0 0,-8 1 4017 0 0,-10 1 0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067 9972 10906 0 0,'0'3'3705'0'0,"0"8"-1689"0"0,-1 6-1176 0 0,-4 8-464 0 0,1 8-296 0 0,0 7 72 0 0,1-1-128 0 0,0-3 48 0 0,2-6-5145 0 0,1-8 5073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149 9816 11082 0 0,'-2'-2'4809'0'0,"-2"-2"-4473"0"0,6 4-456 0 0,5 5 128 0 0,4 3-8 0 0,2 4-112 0 0,0 3-792 0 0,-3 1-545 0 0,-1 2 1449 0 0,4 6-304 0 0,1 5 288 0 0,-1 2 16 0 0,-1 2 80 0 0,-5-1 512 0 0,-6-1 289 0 0,-5-2 191 0 0,-3-2-160 0 0,-2-1-152 0 0,-2 0-520 0 0,0-2 56 0 0,-1-1-112 0 0,2-1-56 0 0,7-6 112 0 0,12-13-272 0 0,12-14 32 0 0,10-10-24 0 0,4-10-16 0 0,-1 0 32 0 0,-3 4 0 0 0,-3 6 16 0 0,-3 5-128 0 0,-2 10 176 0 0,-5 8-48 0 0,-5 5-80 0 0,-4 4-336 0 0,1 7-1856 0 0,0 4-2513 0 0,-1 1 4777 0 0,-3-3 0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560 9884 1552 0 0,'2'-1'4545'0'0,"-2"11"7465"0"0,-1 21-11874 0 0,-4 13 72 0 0,-2 11 24 0 0,-4 8-79 0 0,-3 5 7 0 0,-1-3-88 0 0,-2-1-80 0 0,-2-4 160 0 0,0-2-224 0 0,0-4-232 0 0,0-7-537 0 0,4-7-375 0 0,4-10-3561 0 0,3-10 4777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580 9857 5993 0 0,'6'-4'2472'0'0,"4"0"-919"0"0,6-1-753 0 0,4 1 192 0 0,6 2 56 0 0,7 2-216 0 0,2 3-431 0 0,-3 3-177 0 0,-3 4-176 0 0,-6 4 104 0 0,-10 2 96 0 0,-8 1 256 0 0,-8 5-336 0 0,-10 6-56 0 0,-6 2-88 0 0,-1-2-24 0 0,0-3 8 0 0,4-4 24 0 0,5-3-16 0 0,6-3-16 0 0,7 0 16 0 0,11 3-64 0 0,8 4 296 0 0,5 1 176 0 0,-1-2 256 0 0,-5 0-272 0 0,-8-1 32 0 0,-11 0-240 0 0,-9 1-144 0 0,-6 0 72 0 0,-5-1-80 0 0,-5 1-24 0 0,-5-1 16 0 0,-10 0-16 0 0,-6 0-48 0 0,0-5-88 0 0,3-2-304 0 0,5-2-576 0 0,8-2-2025 0 0,9-4 3017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963 9913 14171 0 0,'2'4'1168'0'0,"0"4"576"0"0,1 9-752 0 0,-1 4-856 0 0,-1 3-40 0 0,3 6-24 0 0,3 7 0 0 0,4 2-64 0 0,3-1 56 0 0,2-4-200 0 0,-3-4-1120 0 0,-3-5-2065 0 0,-3-8 3321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254 9962 8137 0 0,'-4'-2'7442'0'0,"-4"0"-6330"0"0,-5 3-120 0 0,-9 7-512 0 0,-13 12-184 0 0,-10 12-264 0 0,-10 13 24 0 0,-1 6-80 0 0,7-1-24 0 0,9-5-568 0 0,11-8-1936 0 0,8-7-4306 0 0,8-9 6858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628 9625 9482 0 0,'0'4'1680'0'0,"0"4"-544"0"0,0 5-248 0 0,0 7-392 0 0,2 19-79 0 0,1 16 359 0 0,-1 14-312 0 0,-2 5-176 0 0,-3 6-160 0 0,-3-7 264 0 0,-3-4 88 0 0,-9 2-104 0 0,-9 5-376 0 0,-5-2 640 0 0,-11-3-296 0 0,-5-3-88 0 0,-3-6-232 0 0,-3-4 72 0 0,-3 0-80 0 0,3-1-16 0 0,4-3-160 0 0,7-7-1712 0 0,7-8-3545 0 0,9-9 5417 0 0,8-9 0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675 8611 9193 0 0,'2'6'3545'0'0,"4"23"-2833"0"0,8 31-320 0 0,4 32-191 0 0,-2 10 55 0 0,-4-1-40 0 0,-6-12 280 0 0,-6-18-120 0 0,-4-19-80 0 0,1-21 1176 0 0,5-29-1232 0 0,5-31-96 0 0,7-32 88 0 0,3-18-72 0 0,2-11-16 0 0,1 1-144 0 0,4 3-56 0 0,2 7-120 0 0,-2 15-208 0 0,2 15-1000 0 0,4 14-3913 0 0,-2 13 5297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963 8782 16291 0 0,'2'-2'408'0'0,"8"-1"-232"0"0,7 3-176 0 0,15-1-56 0 0,21-1-80 0 0,21 5-1952 0 0,17 0-3282 0 0,-7 1 5370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067 9024 8785 0 0,'-5'0'5826'0'0,"1"-2"-2810"0"0,11 0-3096 0 0,26-6-376 0 0,34-3-2697 0 0,23-3 3153 0 0,-3 1 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875 5791 7865 0 0,'9'6'3689'0'0,"18"5"-3121"0"0,14 2-184 0 0,6 3 112 0 0,-1 1-296 0 0,-7-2 40 0 0,-10 0-80 0 0,-10 1 88 0 0,-12 8-96 0 0,-8 11-7 0 0,-9 4-145 0 0,-1-1-32 0 0,0-4 32 0 0,4-6-8 0 0,11-2-8 0 0,18-4 16 0 0,14 1 8 0 0,1-2-8 0 0,-3-2 56 0 0,-7-2-16 0 0,-9 1 200 0 0,-9-2 584 0 0,-9 4-72 0 0,-13 10-224 0 0,-12 8-40 0 0,-15 9-376 0 0,-4 0 64 0 0,2-5-104 0 0,6-9 0 0 0,7-8-360 0 0,13-13-7962 0 0,8-8 8250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909 8847 6561 0 0,'0'-4'2184'0'0,"0"-4"-783"0"0,-2-5 2239 0 0,0-2-2551 0 0,-4-2-561 0 0,-4-2-376 0 0,-5 1-136 0 0,-2 3-16 0 0,-3 5-8 0 0,-1 3-112 0 0,-1 5 48 0 0,-5 7 48 0 0,-6 9-16 0 0,-2 15 40 0 0,-1 12 16 0 0,6 7 48 0 0,8 4-24 0 0,6-5 24 0 0,5-4-48 0 0,7-4 48 0 0,6-5 32 0 0,4-7-16 0 0,1-5-16 0 0,3-6-40 0 0,9-5 16 0 0,10-10-104 0 0,10-10-240 0 0,2-11 56 0 0,1-10-272 0 0,-2-8-24 0 0,0-10 135 0 0,-6-5 449 0 0,-6-3-32 0 0,-7 0-8 0 0,-6 4 24 0 0,-8 9 64 0 0,-7 14 337 0 0,-8 21-41 0 0,-6 24 112 0 0,-1 23-16 0 0,0 14-272 0 0,3 4-96 0 0,5 0-56 0 0,5-6-8 0 0,7-7 16 0 0,5-7-48 0 0,9-6-128 0 0,9-7-1536 0 0,5-5-7762 0 0,2-8 9410 0 0,-5-6 0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951 8891 17403 0 0,'5'-1'544'0'0,"6"-2"-496"0"0,10-1-80 0 0,12-2 72 0 0,13-5-112 0 0,7-3-1096 0 0,5-3-1913 0 0,-5 2-5448 0 0,-11 4 8529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7102 8731 12210 0 0,'0'2'2961'0'0,"2"11"-2705"0"0,0 16-112 0 0,1 15-72 0 0,-3 4 16 0 0,-1 3-152 0 0,-3-3-2681 0 0,-1-6-7081 0 0,-5-6 9826 0 0,1-7 0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6963 9075 12538 0 0,'2'1'4105'0'0,"2"0"-3025"0"0,4-3-728 0 0,10-4-288 0 0,12-4-96 0 0,18-3 24 0 0,15-3-624 0 0,5 0-2993 0 0,6-4-5272 0 0,3-3 8897 0 0,-11 2 0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7447 8661 2104 0 0,'-1'1'9074'0'0,"-2"5"-7826"0"0,-1 7 865 0 0,-2 10-969 0 0,-2 15-160 0 0,-3 21-480 0 0,-1 22-24 0 0,-1 16-312 0 0,0 1 32 0 0,3-4-48 0 0,1-6 0 0 0,1-9-40 0 0,3-11-248 0 0,2-11-664 0 0,2-10-1376 0 0,1-10-1329 0 0,-2-9 3505 0 0,0-9 0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7432 8756 584 0 0,'0'-4'10930'0'0,"2"-3"-10802"0"0,2-1 568 0 0,5-2-16 0 0,7-1-112 0 0,10 1-368 0 0,12 5-40 0 0,4 6-160 0 0,-1 7 585 0 0,-5 4-313 0 0,-8 3-56 0 0,-8 1 152 0 0,-10 2 64 0 0,-11 8-264 0 0,-15 10 136 0 0,-16 9 16 0 0,-11 1 96 0 0,-1-2-216 0 0,4-9-104 0 0,5-7-32 0 0,15-6-128 0 0,19-7 56 0 0,14-1-80 0 0,8 1 184 0 0,0-1-88 0 0,-3 1 48 0 0,-5 0-32 0 0,-8 0 1176 0 0,-10 6-863 0 0,-12 2-81 0 0,-10 1-144 0 0,-5-3-64 0 0,-2-2-32 0 0,4-4-56 0 0,6-5 40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7801 8725 13842 0 0,'0'2'1577'0'0,"0"8"-521"0"0,-2 5-360 0 0,-2 8-256 0 0,-4 13 24 0 0,-1 10-224 0 0,1 9-8 0 0,0 0-192 0 0,2-6 153 0 0,0-7-105 0 0,1-9-40 0 0,1-11-48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7786 8520 12154 0 0,'5'7'4393'0'0,"2"6"-4249"0"0,0 6 160 0 0,-1 4-208 0 0,-4 1 48 0 0,-6 0 16 0 0,-1-3-160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8180 11110 7201 0 0,'-2'-2'2457'0'0,"-4"-4"-1441"0"0,-8-5 40 0 0,-7 0-376 0 0,-6 2 344 0 0,-11-2-119 0 0,-9-2 39 0 0,-11-5-408 0 0,-7-5-136 0 0,0 5-232 0 0,5 8-72 0 0,1 3 0 0 0,0-2 8 0 0,-4-3-8 0 0,-6-4-8 0 0,-6-11-40 0 0,0-8 96 0 0,3-5-64 0 0,8-3-24 0 0,6-8-8 0 0,3-9-40 0 0,-1-8 8 0 0,1-2 24 0 0,2-2-104 0 0,3-5 88 0 0,4-7-72 0 0,9 1 56 0 0,8-4-80 0 0,6-2 8 0 0,11-1-80 0 0,6 1 136 0 0,7 7-72 0 0,7 3 0 0 0,7 5 0 0 0,8 1 88 0 0,4 9-128 0 0,3 0 88 0 0,2 4 24 0 0,0 5 8 0 0,-1 7-120 0 0,1 5 120 0 0,-1 7-112 0 0,3 4 168 0 0,7 4-56 0 0,10-2-64 0 0,13-3-16 0 0,10-4 88 0 0,9 0-8 0 0,8-2 64 0 0,1 1-48 0 0,-4 3 48 0 0,2 2-40 0 0,-2 6 40 0 0,-10 6 8 0 0,-11 5-8 0 0,-5 4 16 0 0,-11 4 88 0 0,-6 3-88 0 0,-3 1 48 0 0,-1-1-80 0 0,-1 0 24 0 0,-4 2-8 0 0,-3 1 0 0 0,-1 0 16 0 0,0-2 32 0 0,3-5 0 0 0,-1 0 208 0 0,-2 1-104 0 0,-3 2 200 0 0,-4 2-1432 0 0,-1 1-2192 0 0,-2 2-1713 0 0,-5 1 4921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7555 8514 8793 0 0,'9'5'2785'0'0,"23"4"-2673"0"0,33 6 8 0 0,25 1 288 0 0,19 5-168 0 0,1 3 40 0 0,-10 3-88 0 0,-20-1 312 0 0,-21-1 169 0 0,-20-2 143 0 0,-20 7-352 0 0,-23 12-112 0 0,-28 15-176 0 0,-29 12-8 0 0,-22 6 64 0 0,-12 9 392 0 0,-11 6-2776 0 0,-11 15 2152 0 0,16-10 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187 5868 11274 0 0,'2'0'3513'0'0,"4"3"-1849"0"0,5 8-744 0 0,2 8-256 0 0,4 15-320 0 0,7 15-160 0 0,6 8 25 0 0,2 5 31 0 0,-2-1 8 0 0,-3-9-80 0 0,-3-9-440 0 0,-5-9-1489 0 0,-7-9-1391 0 0,-4-4-8235 0 0,-5-6 11387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5571 5881 9562 0 0,'0'-2'3880'0'0,"-2"1"217"0"0,-4 3-2937 0 0,-4 5-439 0 0,-9 6-409 0 0,-10 15-112 0 0,-13 18-104 0 0,-7 9-24 0 0,1 0-8 0 0,5-5-72 0 0,6-6-1881 0 0,8-10-6280 0 0,8-11 8169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31T02:39:01.45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477 4821 3128 0 0,'0'3'1713'0'0,"4"12"-1513"0"0,5 15-8 0 0,3 13-72 0 0,1 6-16 0 0,1 2-40 0 0,-1-4 80 0 0,-4-4 0 0 0,0-3 0 0 0,-2-3 32 0 0,0-6 104 0 0,4-3-368 0 0,2-4 88 0 0,-1-6 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B817D2A-8454-434A-9688-5FF850971F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defTabSz="850900" eaLnBrk="1" hangingPunct="1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BDA5DA0-C1F3-49F6-ABDB-1C86E241596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 eaLnBrk="1" hangingPunct="1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F2F2D07D-FBD0-4ECD-812B-804EA3639468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7931E2A6-8363-43F1-9542-1FD00D9BDBF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F5B5A97F-72C6-4DA7-A8B2-99F3C0EDC4E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defTabSz="850900" eaLnBrk="1" hangingPunct="1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60267395-7844-4D56-A8CF-8DFAC57B74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 eaLnBrk="1" hangingPunct="1">
              <a:defRPr sz="1100" b="0"/>
            </a:lvl1pPr>
          </a:lstStyle>
          <a:p>
            <a:fld id="{CDE5B67B-C86C-4726-BBEA-638A168DCB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86C12963-A1E8-4C29-BF27-628A6F680D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E6C44F88-3571-4C31-A769-70E89FA93D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6BE4A0F9-DD27-44BC-8D13-8EFBC00C27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50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50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50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50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5DC5AEF-77DA-4937-B811-83055211DAC7}" type="slidenum">
              <a:rPr lang="en-US" altLang="zh-CN" sz="1100" b="0"/>
              <a:pPr/>
              <a:t>3</a:t>
            </a:fld>
            <a:endParaRPr lang="en-US" altLang="zh-CN" sz="1100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0C94DEEF-961F-4184-B41E-16B5E8A803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44EAF405-5458-4017-9798-290EA951BD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4A7101C5-84F6-4372-8805-275E73424B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AE4609-0516-45DA-9998-ABBB7C0D1C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3122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1A22C510-1F42-44E6-B0DF-F925EEE453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A9668A8A-60F6-49B9-BDCA-75B5888006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5254B6D9-B9F3-4136-8EC8-68EFA210B1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55D75-D135-4238-BD8F-246DC613F3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2695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8B9CFB77-58C0-406D-9EC2-ECA11D9AF1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2A56D9A7-5BAF-4379-A5EC-6C5D3CC031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B4655FD1-542C-4373-98C3-6E6BE4732E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3888D7-D90E-4273-B525-F8AA169940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8849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75438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028">
            <a:extLst>
              <a:ext uri="{FF2B5EF4-FFF2-40B4-BE49-F238E27FC236}">
                <a16:creationId xmlns:a16="http://schemas.microsoft.com/office/drawing/2014/main" id="{1497E6AC-89DB-4E20-A363-96639C8707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8CCD1999-DFEF-4448-98A0-F847C7CA81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0ECB4B23-DC99-4A73-8B5B-F188330E3A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C0BF6D-BB7F-4894-8C7F-9BA1571566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256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12942E6E-732D-4FBE-90BC-FAC38454AE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4B575B28-7312-46E9-84E2-19F51DA516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2B4F674F-49F4-4465-A3F2-69A8324371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930448-5111-43AD-84CB-F10370A056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2503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99EBCD58-2995-4F5C-90BE-7911D1F1AB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0210A030-ED87-47DC-A6E6-888023F1E6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A25066BC-3311-40F3-AC7F-643CD4C899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9FE0C8-04AA-4E0E-93C6-18A54A6FAF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607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28">
            <a:extLst>
              <a:ext uri="{FF2B5EF4-FFF2-40B4-BE49-F238E27FC236}">
                <a16:creationId xmlns:a16="http://schemas.microsoft.com/office/drawing/2014/main" id="{FB6B9666-F16F-4A74-83DF-15E69E4BF4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29">
            <a:extLst>
              <a:ext uri="{FF2B5EF4-FFF2-40B4-BE49-F238E27FC236}">
                <a16:creationId xmlns:a16="http://schemas.microsoft.com/office/drawing/2014/main" id="{F35EEB23-F454-460E-9778-F738672AC7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7" name="Rectangle 1030">
            <a:extLst>
              <a:ext uri="{FF2B5EF4-FFF2-40B4-BE49-F238E27FC236}">
                <a16:creationId xmlns:a16="http://schemas.microsoft.com/office/drawing/2014/main" id="{70FF7B22-80F7-4981-803D-C9AB220729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EB54F-CF4B-489C-812B-3DE22B566B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6046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028">
            <a:extLst>
              <a:ext uri="{FF2B5EF4-FFF2-40B4-BE49-F238E27FC236}">
                <a16:creationId xmlns:a16="http://schemas.microsoft.com/office/drawing/2014/main" id="{F6BDEBE6-C88E-4AD6-AC5D-3B76BFCF5A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29">
            <a:extLst>
              <a:ext uri="{FF2B5EF4-FFF2-40B4-BE49-F238E27FC236}">
                <a16:creationId xmlns:a16="http://schemas.microsoft.com/office/drawing/2014/main" id="{C2647F76-5FDA-462D-A260-3944102FFD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9" name="Rectangle 1030">
            <a:extLst>
              <a:ext uri="{FF2B5EF4-FFF2-40B4-BE49-F238E27FC236}">
                <a16:creationId xmlns:a16="http://schemas.microsoft.com/office/drawing/2014/main" id="{80E9D2ED-F6C9-41CE-9F0D-CF744A6D2C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01676B-6DE3-4653-B65C-483D7FFA53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88761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028">
            <a:extLst>
              <a:ext uri="{FF2B5EF4-FFF2-40B4-BE49-F238E27FC236}">
                <a16:creationId xmlns:a16="http://schemas.microsoft.com/office/drawing/2014/main" id="{97A5601F-5E87-4D11-8C65-67978A5EA5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6535AF47-89ED-40E2-9382-B3C6A0B9A1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AF3971EE-A337-492C-9E57-5F81EB6842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484149-1879-48DB-86B4-E78D7CB80F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8672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>
            <a:extLst>
              <a:ext uri="{FF2B5EF4-FFF2-40B4-BE49-F238E27FC236}">
                <a16:creationId xmlns:a16="http://schemas.microsoft.com/office/drawing/2014/main" id="{D81644BF-5AAB-40A9-9D0A-33D45E52D0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BF411959-8BA1-44AC-951A-69C5635CC1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0358376F-D708-42C4-A167-027056A65B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4C6267-9583-4319-B215-D71BD21934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058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28">
            <a:extLst>
              <a:ext uri="{FF2B5EF4-FFF2-40B4-BE49-F238E27FC236}">
                <a16:creationId xmlns:a16="http://schemas.microsoft.com/office/drawing/2014/main" id="{8FFC1675-331E-4975-8005-3847063F49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29">
            <a:extLst>
              <a:ext uri="{FF2B5EF4-FFF2-40B4-BE49-F238E27FC236}">
                <a16:creationId xmlns:a16="http://schemas.microsoft.com/office/drawing/2014/main" id="{ED299544-3373-4425-AF5B-5B7A07AEDD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7" name="Rectangle 1030">
            <a:extLst>
              <a:ext uri="{FF2B5EF4-FFF2-40B4-BE49-F238E27FC236}">
                <a16:creationId xmlns:a16="http://schemas.microsoft.com/office/drawing/2014/main" id="{850F7060-70E2-4549-B9D6-2375EC1E85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B1B497-68CE-4131-82E5-C297B98FF7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304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28">
            <a:extLst>
              <a:ext uri="{FF2B5EF4-FFF2-40B4-BE49-F238E27FC236}">
                <a16:creationId xmlns:a16="http://schemas.microsoft.com/office/drawing/2014/main" id="{B7374A10-5A32-410A-9DF5-9CAB085B2F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29">
            <a:extLst>
              <a:ext uri="{FF2B5EF4-FFF2-40B4-BE49-F238E27FC236}">
                <a16:creationId xmlns:a16="http://schemas.microsoft.com/office/drawing/2014/main" id="{CDAE7092-96E7-4768-92FA-387F1F0D55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7" name="Rectangle 1030">
            <a:extLst>
              <a:ext uri="{FF2B5EF4-FFF2-40B4-BE49-F238E27FC236}">
                <a16:creationId xmlns:a16="http://schemas.microsoft.com/office/drawing/2014/main" id="{387CBF74-82ED-4747-B64C-4AA9234191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0FD7F5-B551-4148-B7D8-E301A7B455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135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extLst>
              <a:ext uri="{FF2B5EF4-FFF2-40B4-BE49-F238E27FC236}">
                <a16:creationId xmlns:a16="http://schemas.microsoft.com/office/drawing/2014/main" id="{078E9544-7520-4AE3-AB89-C79FF66460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1027">
            <a:extLst>
              <a:ext uri="{FF2B5EF4-FFF2-40B4-BE49-F238E27FC236}">
                <a16:creationId xmlns:a16="http://schemas.microsoft.com/office/drawing/2014/main" id="{80781511-19C8-467C-8908-570D2C8B2C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9940" name="Rectangle 1028">
            <a:extLst>
              <a:ext uri="{FF2B5EF4-FFF2-40B4-BE49-F238E27FC236}">
                <a16:creationId xmlns:a16="http://schemas.microsoft.com/office/drawing/2014/main" id="{C5FE3E59-7C9E-4B18-A3F4-2C0EBE5EAEB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1" name="Rectangle 1029">
            <a:extLst>
              <a:ext uri="{FF2B5EF4-FFF2-40B4-BE49-F238E27FC236}">
                <a16:creationId xmlns:a16="http://schemas.microsoft.com/office/drawing/2014/main" id="{ABF5362B-BAA0-4ABD-813B-8742202AED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r>
              <a:rPr lang="en-US" altLang="zh-CN"/>
              <a:t>微分方程</a:t>
            </a:r>
          </a:p>
        </p:txBody>
      </p:sp>
      <p:sp>
        <p:nvSpPr>
          <p:cNvPr id="39942" name="Rectangle 1030">
            <a:extLst>
              <a:ext uri="{FF2B5EF4-FFF2-40B4-BE49-F238E27FC236}">
                <a16:creationId xmlns:a16="http://schemas.microsoft.com/office/drawing/2014/main" id="{27EF86DF-BF6A-4DC8-A45D-9F62C120716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8BD3FDF-79D5-46D9-AD85-3DB1ED389C7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03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0DE89D8-6E8A-4202-9D62-E0825BB36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32" name="Rectangle 10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5F72D60-848B-4B6F-A1B6-C2FC42616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33" name="Rectangle 1033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A0427D69-79E6-4947-8DF9-D9BE85E1E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129.e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e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132.e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127.wmf"/><Relationship Id="rId22" Type="http://schemas.openxmlformats.org/officeDocument/2006/relationships/image" Target="../media/image1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48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45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7.emf"/><Relationship Id="rId20" Type="http://schemas.openxmlformats.org/officeDocument/2006/relationships/image" Target="../media/image149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44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55.emf"/><Relationship Id="rId22" Type="http://schemas.openxmlformats.org/officeDocument/2006/relationships/image" Target="../media/image15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63.w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6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70.w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76.w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7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8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87.e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93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94.wmf"/><Relationship Id="rId22" Type="http://schemas.openxmlformats.org/officeDocument/2006/relationships/image" Target="../media/image19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9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207.wmf"/><Relationship Id="rId26" Type="http://schemas.openxmlformats.org/officeDocument/2006/relationships/oleObject" Target="../embeddings/oleObject144.bin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210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211.wmf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2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Relationship Id="rId22" Type="http://schemas.openxmlformats.org/officeDocument/2006/relationships/image" Target="../media/image33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png"/><Relationship Id="rId26" Type="http://schemas.openxmlformats.org/officeDocument/2006/relationships/image" Target="../media/image45.png"/><Relationship Id="rId39" Type="http://schemas.openxmlformats.org/officeDocument/2006/relationships/customXml" Target="../ink/ink13.xml"/><Relationship Id="rId21" Type="http://schemas.openxmlformats.org/officeDocument/2006/relationships/customXml" Target="../ink/ink4.xml"/><Relationship Id="rId34" Type="http://schemas.openxmlformats.org/officeDocument/2006/relationships/image" Target="../media/image49.png"/><Relationship Id="rId42" Type="http://schemas.openxmlformats.org/officeDocument/2006/relationships/image" Target="../media/image53.png"/><Relationship Id="rId47" Type="http://schemas.openxmlformats.org/officeDocument/2006/relationships/customXml" Target="../ink/ink17.xml"/><Relationship Id="rId50" Type="http://schemas.openxmlformats.org/officeDocument/2006/relationships/image" Target="../media/image57.png"/><Relationship Id="rId55" Type="http://schemas.openxmlformats.org/officeDocument/2006/relationships/customXml" Target="../ink/ink21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png"/><Relationship Id="rId29" Type="http://schemas.openxmlformats.org/officeDocument/2006/relationships/customXml" Target="../ink/ink8.xml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4.png"/><Relationship Id="rId32" Type="http://schemas.openxmlformats.org/officeDocument/2006/relationships/image" Target="../media/image48.png"/><Relationship Id="rId37" Type="http://schemas.openxmlformats.org/officeDocument/2006/relationships/customXml" Target="../ink/ink12.xml"/><Relationship Id="rId40" Type="http://schemas.openxmlformats.org/officeDocument/2006/relationships/image" Target="../media/image52.png"/><Relationship Id="rId45" Type="http://schemas.openxmlformats.org/officeDocument/2006/relationships/customXml" Target="../ink/ink16.xml"/><Relationship Id="rId53" Type="http://schemas.openxmlformats.org/officeDocument/2006/relationships/customXml" Target="../ink/ink20.xml"/><Relationship Id="rId58" Type="http://schemas.openxmlformats.org/officeDocument/2006/relationships/image" Target="../media/image61.png"/><Relationship Id="rId5" Type="http://schemas.openxmlformats.org/officeDocument/2006/relationships/oleObject" Target="../embeddings/oleObject36.bin"/><Relationship Id="rId19" Type="http://schemas.openxmlformats.org/officeDocument/2006/relationships/customXml" Target="../ink/ink3.xml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emf"/><Relationship Id="rId22" Type="http://schemas.openxmlformats.org/officeDocument/2006/relationships/image" Target="../media/image43.png"/><Relationship Id="rId27" Type="http://schemas.openxmlformats.org/officeDocument/2006/relationships/customXml" Target="../ink/ink7.xml"/><Relationship Id="rId30" Type="http://schemas.openxmlformats.org/officeDocument/2006/relationships/image" Target="../media/image47.png"/><Relationship Id="rId35" Type="http://schemas.openxmlformats.org/officeDocument/2006/relationships/customXml" Target="../ink/ink11.xml"/><Relationship Id="rId43" Type="http://schemas.openxmlformats.org/officeDocument/2006/relationships/customXml" Target="../ink/ink15.xml"/><Relationship Id="rId48" Type="http://schemas.openxmlformats.org/officeDocument/2006/relationships/image" Target="../media/image56.png"/><Relationship Id="rId56" Type="http://schemas.openxmlformats.org/officeDocument/2006/relationships/image" Target="../media/image60.png"/><Relationship Id="rId8" Type="http://schemas.openxmlformats.org/officeDocument/2006/relationships/image" Target="../media/image36.emf"/><Relationship Id="rId51" Type="http://schemas.openxmlformats.org/officeDocument/2006/relationships/customXml" Target="../ink/ink19.xml"/><Relationship Id="rId3" Type="http://schemas.openxmlformats.org/officeDocument/2006/relationships/oleObject" Target="../embeddings/oleObject35.bin"/><Relationship Id="rId12" Type="http://schemas.openxmlformats.org/officeDocument/2006/relationships/image" Target="../media/image38.emf"/><Relationship Id="rId17" Type="http://schemas.openxmlformats.org/officeDocument/2006/relationships/customXml" Target="../ink/ink2.xml"/><Relationship Id="rId25" Type="http://schemas.openxmlformats.org/officeDocument/2006/relationships/customXml" Target="../ink/ink6.xml"/><Relationship Id="rId33" Type="http://schemas.openxmlformats.org/officeDocument/2006/relationships/customXml" Target="../ink/ink10.xml"/><Relationship Id="rId38" Type="http://schemas.openxmlformats.org/officeDocument/2006/relationships/image" Target="../media/image51.png"/><Relationship Id="rId46" Type="http://schemas.openxmlformats.org/officeDocument/2006/relationships/image" Target="../media/image55.png"/><Relationship Id="rId59" Type="http://schemas.openxmlformats.org/officeDocument/2006/relationships/customXml" Target="../ink/ink23.xml"/><Relationship Id="rId20" Type="http://schemas.openxmlformats.org/officeDocument/2006/relationships/image" Target="../media/image42.png"/><Relationship Id="rId41" Type="http://schemas.openxmlformats.org/officeDocument/2006/relationships/customXml" Target="../ink/ink14.xml"/><Relationship Id="rId54" Type="http://schemas.openxmlformats.org/officeDocument/2006/relationships/image" Target="../media/image59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15" Type="http://schemas.openxmlformats.org/officeDocument/2006/relationships/customXml" Target="../ink/ink1.xml"/><Relationship Id="rId23" Type="http://schemas.openxmlformats.org/officeDocument/2006/relationships/customXml" Target="../ink/ink5.xml"/><Relationship Id="rId28" Type="http://schemas.openxmlformats.org/officeDocument/2006/relationships/image" Target="../media/image46.png"/><Relationship Id="rId36" Type="http://schemas.openxmlformats.org/officeDocument/2006/relationships/image" Target="../media/image50.png"/><Relationship Id="rId49" Type="http://schemas.openxmlformats.org/officeDocument/2006/relationships/customXml" Target="../ink/ink18.xml"/><Relationship Id="rId57" Type="http://schemas.openxmlformats.org/officeDocument/2006/relationships/customXml" Target="../ink/ink22.xml"/><Relationship Id="rId10" Type="http://schemas.openxmlformats.org/officeDocument/2006/relationships/image" Target="../media/image37.wmf"/><Relationship Id="rId31" Type="http://schemas.openxmlformats.org/officeDocument/2006/relationships/customXml" Target="../ink/ink9.xml"/><Relationship Id="rId44" Type="http://schemas.openxmlformats.org/officeDocument/2006/relationships/image" Target="../media/image54.png"/><Relationship Id="rId52" Type="http://schemas.openxmlformats.org/officeDocument/2006/relationships/image" Target="../media/image58.png"/><Relationship Id="rId60" Type="http://schemas.openxmlformats.org/officeDocument/2006/relationships/image" Target="../media/image62.png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4.png"/><Relationship Id="rId21" Type="http://schemas.openxmlformats.org/officeDocument/2006/relationships/customXml" Target="../ink/ink26.xml"/><Relationship Id="rId42" Type="http://schemas.openxmlformats.org/officeDocument/2006/relationships/image" Target="../media/image82.png"/><Relationship Id="rId47" Type="http://schemas.openxmlformats.org/officeDocument/2006/relationships/customXml" Target="../ink/ink39.xml"/><Relationship Id="rId63" Type="http://schemas.openxmlformats.org/officeDocument/2006/relationships/customXml" Target="../ink/ink47.xml"/><Relationship Id="rId68" Type="http://schemas.openxmlformats.org/officeDocument/2006/relationships/image" Target="../media/image95.png"/><Relationship Id="rId84" Type="http://schemas.openxmlformats.org/officeDocument/2006/relationships/image" Target="../media/image103.png"/><Relationship Id="rId89" Type="http://schemas.openxmlformats.org/officeDocument/2006/relationships/customXml" Target="../ink/ink60.xml"/><Relationship Id="rId16" Type="http://schemas.openxmlformats.org/officeDocument/2006/relationships/image" Target="../media/image69.emf"/><Relationship Id="rId107" Type="http://schemas.openxmlformats.org/officeDocument/2006/relationships/customXml" Target="../ink/ink69.xml"/><Relationship Id="rId11" Type="http://schemas.openxmlformats.org/officeDocument/2006/relationships/oleObject" Target="../embeddings/oleObject45.bin"/><Relationship Id="rId32" Type="http://schemas.openxmlformats.org/officeDocument/2006/relationships/image" Target="../media/image77.png"/><Relationship Id="rId37" Type="http://schemas.openxmlformats.org/officeDocument/2006/relationships/customXml" Target="../ink/ink34.xml"/><Relationship Id="rId53" Type="http://schemas.openxmlformats.org/officeDocument/2006/relationships/customXml" Target="../ink/ink42.xml"/><Relationship Id="rId58" Type="http://schemas.openxmlformats.org/officeDocument/2006/relationships/image" Target="../media/image90.png"/><Relationship Id="rId74" Type="http://schemas.openxmlformats.org/officeDocument/2006/relationships/image" Target="../media/image98.png"/><Relationship Id="rId79" Type="http://schemas.openxmlformats.org/officeDocument/2006/relationships/customXml" Target="../ink/ink55.xml"/><Relationship Id="rId102" Type="http://schemas.openxmlformats.org/officeDocument/2006/relationships/image" Target="../media/image112.png"/><Relationship Id="rId5" Type="http://schemas.openxmlformats.org/officeDocument/2006/relationships/oleObject" Target="../embeddings/oleObject42.bin"/><Relationship Id="rId90" Type="http://schemas.openxmlformats.org/officeDocument/2006/relationships/image" Target="../media/image106.png"/><Relationship Id="rId95" Type="http://schemas.openxmlformats.org/officeDocument/2006/relationships/customXml" Target="../ink/ink63.xml"/><Relationship Id="rId22" Type="http://schemas.openxmlformats.org/officeDocument/2006/relationships/image" Target="../media/image72.png"/><Relationship Id="rId27" Type="http://schemas.openxmlformats.org/officeDocument/2006/relationships/customXml" Target="../ink/ink29.xml"/><Relationship Id="rId43" Type="http://schemas.openxmlformats.org/officeDocument/2006/relationships/customXml" Target="../ink/ink37.xml"/><Relationship Id="rId48" Type="http://schemas.openxmlformats.org/officeDocument/2006/relationships/image" Target="../media/image85.png"/><Relationship Id="rId64" Type="http://schemas.openxmlformats.org/officeDocument/2006/relationships/image" Target="../media/image93.png"/><Relationship Id="rId69" Type="http://schemas.openxmlformats.org/officeDocument/2006/relationships/customXml" Target="../ink/ink50.xml"/><Relationship Id="rId80" Type="http://schemas.openxmlformats.org/officeDocument/2006/relationships/image" Target="../media/image101.png"/><Relationship Id="rId85" Type="http://schemas.openxmlformats.org/officeDocument/2006/relationships/customXml" Target="../ink/ink58.xml"/><Relationship Id="rId12" Type="http://schemas.openxmlformats.org/officeDocument/2006/relationships/image" Target="../media/image67.emf"/><Relationship Id="rId17" Type="http://schemas.openxmlformats.org/officeDocument/2006/relationships/customXml" Target="../ink/ink24.xml"/><Relationship Id="rId33" Type="http://schemas.openxmlformats.org/officeDocument/2006/relationships/customXml" Target="../ink/ink32.xml"/><Relationship Id="rId38" Type="http://schemas.openxmlformats.org/officeDocument/2006/relationships/image" Target="../media/image80.png"/><Relationship Id="rId59" Type="http://schemas.openxmlformats.org/officeDocument/2006/relationships/customXml" Target="../ink/ink45.xml"/><Relationship Id="rId103" Type="http://schemas.openxmlformats.org/officeDocument/2006/relationships/customXml" Target="../ink/ink67.xml"/><Relationship Id="rId108" Type="http://schemas.openxmlformats.org/officeDocument/2006/relationships/image" Target="../media/image115.png"/><Relationship Id="rId20" Type="http://schemas.openxmlformats.org/officeDocument/2006/relationships/image" Target="../media/image71.png"/><Relationship Id="rId41" Type="http://schemas.openxmlformats.org/officeDocument/2006/relationships/customXml" Target="../ink/ink36.xml"/><Relationship Id="rId54" Type="http://schemas.openxmlformats.org/officeDocument/2006/relationships/image" Target="../media/image88.png"/><Relationship Id="rId62" Type="http://schemas.openxmlformats.org/officeDocument/2006/relationships/image" Target="../media/image92.png"/><Relationship Id="rId70" Type="http://schemas.openxmlformats.org/officeDocument/2006/relationships/image" Target="../media/image96.png"/><Relationship Id="rId75" Type="http://schemas.openxmlformats.org/officeDocument/2006/relationships/customXml" Target="../ink/ink53.xml"/><Relationship Id="rId83" Type="http://schemas.openxmlformats.org/officeDocument/2006/relationships/customXml" Target="../ink/ink57.xml"/><Relationship Id="rId88" Type="http://schemas.openxmlformats.org/officeDocument/2006/relationships/image" Target="../media/image105.png"/><Relationship Id="rId91" Type="http://schemas.openxmlformats.org/officeDocument/2006/relationships/customXml" Target="../ink/ink61.xml"/><Relationship Id="rId96" Type="http://schemas.openxmlformats.org/officeDocument/2006/relationships/image" Target="../media/image10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5" Type="http://schemas.openxmlformats.org/officeDocument/2006/relationships/oleObject" Target="../embeddings/oleObject47.bin"/><Relationship Id="rId23" Type="http://schemas.openxmlformats.org/officeDocument/2006/relationships/customXml" Target="../ink/ink27.xml"/><Relationship Id="rId28" Type="http://schemas.openxmlformats.org/officeDocument/2006/relationships/image" Target="../media/image75.png"/><Relationship Id="rId36" Type="http://schemas.openxmlformats.org/officeDocument/2006/relationships/image" Target="../media/image79.png"/><Relationship Id="rId49" Type="http://schemas.openxmlformats.org/officeDocument/2006/relationships/customXml" Target="../ink/ink40.xml"/><Relationship Id="rId57" Type="http://schemas.openxmlformats.org/officeDocument/2006/relationships/customXml" Target="../ink/ink44.xml"/><Relationship Id="rId106" Type="http://schemas.openxmlformats.org/officeDocument/2006/relationships/image" Target="../media/image114.png"/><Relationship Id="rId10" Type="http://schemas.openxmlformats.org/officeDocument/2006/relationships/image" Target="../media/image66.wmf"/><Relationship Id="rId31" Type="http://schemas.openxmlformats.org/officeDocument/2006/relationships/customXml" Target="../ink/ink31.xml"/><Relationship Id="rId44" Type="http://schemas.openxmlformats.org/officeDocument/2006/relationships/image" Target="../media/image83.png"/><Relationship Id="rId52" Type="http://schemas.openxmlformats.org/officeDocument/2006/relationships/image" Target="../media/image87.png"/><Relationship Id="rId60" Type="http://schemas.openxmlformats.org/officeDocument/2006/relationships/image" Target="../media/image91.png"/><Relationship Id="rId65" Type="http://schemas.openxmlformats.org/officeDocument/2006/relationships/customXml" Target="../ink/ink48.xml"/><Relationship Id="rId73" Type="http://schemas.openxmlformats.org/officeDocument/2006/relationships/customXml" Target="../ink/ink52.xml"/><Relationship Id="rId78" Type="http://schemas.openxmlformats.org/officeDocument/2006/relationships/image" Target="../media/image100.png"/><Relationship Id="rId81" Type="http://schemas.openxmlformats.org/officeDocument/2006/relationships/customXml" Target="../ink/ink56.xml"/><Relationship Id="rId86" Type="http://schemas.openxmlformats.org/officeDocument/2006/relationships/image" Target="../media/image104.png"/><Relationship Id="rId94" Type="http://schemas.openxmlformats.org/officeDocument/2006/relationships/image" Target="../media/image108.png"/><Relationship Id="rId99" Type="http://schemas.openxmlformats.org/officeDocument/2006/relationships/customXml" Target="../ink/ink65.xml"/><Relationship Id="rId101" Type="http://schemas.openxmlformats.org/officeDocument/2006/relationships/customXml" Target="../ink/ink66.xml"/><Relationship Id="rId4" Type="http://schemas.openxmlformats.org/officeDocument/2006/relationships/image" Target="../media/image63.emf"/><Relationship Id="rId9" Type="http://schemas.openxmlformats.org/officeDocument/2006/relationships/oleObject" Target="../embeddings/oleObject44.bin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70.png"/><Relationship Id="rId39" Type="http://schemas.openxmlformats.org/officeDocument/2006/relationships/customXml" Target="../ink/ink35.xml"/><Relationship Id="rId34" Type="http://schemas.openxmlformats.org/officeDocument/2006/relationships/image" Target="../media/image78.png"/><Relationship Id="rId50" Type="http://schemas.openxmlformats.org/officeDocument/2006/relationships/image" Target="../media/image86.png"/><Relationship Id="rId55" Type="http://schemas.openxmlformats.org/officeDocument/2006/relationships/customXml" Target="../ink/ink43.xml"/><Relationship Id="rId76" Type="http://schemas.openxmlformats.org/officeDocument/2006/relationships/image" Target="../media/image99.png"/><Relationship Id="rId97" Type="http://schemas.openxmlformats.org/officeDocument/2006/relationships/customXml" Target="../ink/ink64.xml"/><Relationship Id="rId104" Type="http://schemas.openxmlformats.org/officeDocument/2006/relationships/image" Target="../media/image113.png"/><Relationship Id="rId7" Type="http://schemas.openxmlformats.org/officeDocument/2006/relationships/oleObject" Target="../embeddings/oleObject43.bin"/><Relationship Id="rId71" Type="http://schemas.openxmlformats.org/officeDocument/2006/relationships/customXml" Target="../ink/ink51.xml"/><Relationship Id="rId92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29" Type="http://schemas.openxmlformats.org/officeDocument/2006/relationships/customXml" Target="../ink/ink30.xml"/><Relationship Id="rId24" Type="http://schemas.openxmlformats.org/officeDocument/2006/relationships/image" Target="../media/image73.png"/><Relationship Id="rId40" Type="http://schemas.openxmlformats.org/officeDocument/2006/relationships/image" Target="../media/image81.png"/><Relationship Id="rId45" Type="http://schemas.openxmlformats.org/officeDocument/2006/relationships/customXml" Target="../ink/ink38.xml"/><Relationship Id="rId66" Type="http://schemas.openxmlformats.org/officeDocument/2006/relationships/image" Target="../media/image94.png"/><Relationship Id="rId87" Type="http://schemas.openxmlformats.org/officeDocument/2006/relationships/customXml" Target="../ink/ink59.xml"/><Relationship Id="rId61" Type="http://schemas.openxmlformats.org/officeDocument/2006/relationships/customXml" Target="../ink/ink46.xml"/><Relationship Id="rId82" Type="http://schemas.openxmlformats.org/officeDocument/2006/relationships/image" Target="../media/image102.png"/><Relationship Id="rId19" Type="http://schemas.openxmlformats.org/officeDocument/2006/relationships/customXml" Target="../ink/ink25.xml"/><Relationship Id="rId14" Type="http://schemas.openxmlformats.org/officeDocument/2006/relationships/image" Target="../media/image68.wmf"/><Relationship Id="rId30" Type="http://schemas.openxmlformats.org/officeDocument/2006/relationships/image" Target="../media/image76.png"/><Relationship Id="rId35" Type="http://schemas.openxmlformats.org/officeDocument/2006/relationships/customXml" Target="../ink/ink33.xml"/><Relationship Id="rId56" Type="http://schemas.openxmlformats.org/officeDocument/2006/relationships/image" Target="../media/image89.png"/><Relationship Id="rId77" Type="http://schemas.openxmlformats.org/officeDocument/2006/relationships/customXml" Target="../ink/ink54.xml"/><Relationship Id="rId100" Type="http://schemas.openxmlformats.org/officeDocument/2006/relationships/image" Target="../media/image111.png"/><Relationship Id="rId105" Type="http://schemas.openxmlformats.org/officeDocument/2006/relationships/customXml" Target="../ink/ink68.xml"/><Relationship Id="rId8" Type="http://schemas.openxmlformats.org/officeDocument/2006/relationships/image" Target="../media/image65.emf"/><Relationship Id="rId51" Type="http://schemas.openxmlformats.org/officeDocument/2006/relationships/customXml" Target="../ink/ink41.xml"/><Relationship Id="rId72" Type="http://schemas.openxmlformats.org/officeDocument/2006/relationships/image" Target="../media/image97.png"/><Relationship Id="rId93" Type="http://schemas.openxmlformats.org/officeDocument/2006/relationships/customXml" Target="../ink/ink62.xml"/><Relationship Id="rId98" Type="http://schemas.openxmlformats.org/officeDocument/2006/relationships/image" Target="../media/image110.png"/><Relationship Id="rId3" Type="http://schemas.openxmlformats.org/officeDocument/2006/relationships/oleObject" Target="../embeddings/oleObject41.bin"/><Relationship Id="rId25" Type="http://schemas.openxmlformats.org/officeDocument/2006/relationships/customXml" Target="../ink/ink28.xml"/><Relationship Id="rId46" Type="http://schemas.openxmlformats.org/officeDocument/2006/relationships/image" Target="../media/image84.png"/><Relationship Id="rId67" Type="http://schemas.openxmlformats.org/officeDocument/2006/relationships/customXml" Target="../ink/ink4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19.w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5">
            <a:extLst>
              <a:ext uri="{FF2B5EF4-FFF2-40B4-BE49-F238E27FC236}">
                <a16:creationId xmlns:a16="http://schemas.microsoft.com/office/drawing/2014/main" id="{888A2E23-44FD-4649-8C58-E9EDB3F36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58850"/>
            <a:ext cx="8001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chemeClr val="accent2"/>
                </a:solidFill>
                <a:ea typeface="黑体" panose="02010609060101010101" pitchFamily="49" charset="-122"/>
              </a:rPr>
              <a:t>第五节　二阶常系数线性微分</a:t>
            </a:r>
            <a:endParaRPr lang="en-US" altLang="zh-CN" sz="4400">
              <a:solidFill>
                <a:schemeClr val="accent2"/>
              </a:solidFill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chemeClr val="accent2"/>
                </a:solidFill>
                <a:ea typeface="黑体" panose="02010609060101010101" pitchFamily="49" charset="-122"/>
              </a:rPr>
              <a:t>                方程　　　</a:t>
            </a:r>
          </a:p>
        </p:txBody>
      </p:sp>
      <p:sp>
        <p:nvSpPr>
          <p:cNvPr id="4099" name="Text Box 27">
            <a:hlinkClick r:id="rId2" action="ppaction://hlinksldjump"/>
            <a:extLst>
              <a:ext uri="{FF2B5EF4-FFF2-40B4-BE49-F238E27FC236}">
                <a16:creationId xmlns:a16="http://schemas.microsoft.com/office/drawing/2014/main" id="{528C6EC7-480E-4E94-AAA9-4A7ABBE63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590800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tx2"/>
                </a:solidFill>
                <a:ea typeface="黑体" panose="02010609060101010101" pitchFamily="49" charset="-122"/>
              </a:rPr>
              <a:t>一　定义</a:t>
            </a:r>
          </a:p>
        </p:txBody>
      </p:sp>
      <p:sp>
        <p:nvSpPr>
          <p:cNvPr id="4100" name="Text Box 28">
            <a:hlinkClick r:id="rId3" action="ppaction://hlinksldjump"/>
            <a:extLst>
              <a:ext uri="{FF2B5EF4-FFF2-40B4-BE49-F238E27FC236}">
                <a16:creationId xmlns:a16="http://schemas.microsoft.com/office/drawing/2014/main" id="{FDF92701-5F86-4EC8-8431-AC34311A8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81600"/>
            <a:ext cx="601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ea typeface="黑体" panose="02010609060101010101" pitchFamily="49" charset="-122"/>
              </a:rPr>
              <a:t>四　小结　思考题</a:t>
            </a:r>
          </a:p>
        </p:txBody>
      </p:sp>
      <p:sp>
        <p:nvSpPr>
          <p:cNvPr id="4101" name="Text Box 29">
            <a:hlinkClick r:id="rId4" action="ppaction://hlinksldjump"/>
            <a:extLst>
              <a:ext uri="{FF2B5EF4-FFF2-40B4-BE49-F238E27FC236}">
                <a16:creationId xmlns:a16="http://schemas.microsoft.com/office/drawing/2014/main" id="{7050557C-DEA2-4B19-8B57-C618B251D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460750"/>
            <a:ext cx="769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tx2"/>
                </a:solidFill>
                <a:ea typeface="黑体" panose="02010609060101010101" pitchFamily="49" charset="-122"/>
              </a:rPr>
              <a:t>二　二阶常系数齐线性微分方程</a:t>
            </a:r>
          </a:p>
        </p:txBody>
      </p:sp>
      <p:sp>
        <p:nvSpPr>
          <p:cNvPr id="4102" name="Text Box 29">
            <a:hlinkClick r:id="rId5" action="ppaction://hlinksldjump"/>
            <a:extLst>
              <a:ext uri="{FF2B5EF4-FFF2-40B4-BE49-F238E27FC236}">
                <a16:creationId xmlns:a16="http://schemas.microsoft.com/office/drawing/2014/main" id="{C39A91E7-015B-44FD-A2D0-03D6B3D30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311650"/>
            <a:ext cx="769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tx2"/>
                </a:solidFill>
                <a:ea typeface="黑体" panose="02010609060101010101" pitchFamily="49" charset="-122"/>
              </a:rPr>
              <a:t>三　二阶常系数非齐线性微分方程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E371F8AE-E30B-427E-B17A-C6253182D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381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设非齐方程特解为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45CF4D20-2420-4A12-B7EE-63D4187A1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293813"/>
          <a:ext cx="1752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公式" r:id="rId3" imgW="2066988" imgH="530157" progId="Equation.3">
                  <p:embed/>
                </p:oleObj>
              </mc:Choice>
              <mc:Fallback>
                <p:oleObj name="公式" r:id="rId3" imgW="2066988" imgH="5301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3813"/>
                        <a:ext cx="17526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>
            <a:extLst>
              <a:ext uri="{FF2B5EF4-FFF2-40B4-BE49-F238E27FC236}">
                <a16:creationId xmlns:a16="http://schemas.microsoft.com/office/drawing/2014/main" id="{2B691319-1EF6-449E-885F-F35E98FC6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2938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代入原方程</a:t>
            </a:r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E68FB018-9955-47F2-AF79-7A85F71D8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2082800"/>
          <a:ext cx="7042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公式" r:id="rId5" imgW="8864600" imgH="558800" progId="Equation.3">
                  <p:embed/>
                </p:oleObj>
              </mc:Choice>
              <mc:Fallback>
                <p:oleObj name="公式" r:id="rId5" imgW="88646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082800"/>
                        <a:ext cx="7042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4969E547-55D5-4E90-816A-14EBEDEFB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906713"/>
          <a:ext cx="4013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name="公式" r:id="rId7" imgW="4775200" imgH="508000" progId="Equation.3">
                  <p:embed/>
                </p:oleObj>
              </mc:Choice>
              <mc:Fallback>
                <p:oleObj name="公式" r:id="rId7" imgW="47752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06713"/>
                        <a:ext cx="4013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E3D3AA08-A1F2-4882-856F-20B29F339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862263"/>
          <a:ext cx="25209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公式" r:id="rId9" imgW="2448089" imgH="453957" progId="Equation.3">
                  <p:embed/>
                </p:oleObj>
              </mc:Choice>
              <mc:Fallback>
                <p:oleObj name="公式" r:id="rId9" imgW="2448089" imgH="4539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62263"/>
                        <a:ext cx="25209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B3043A5A-B92D-4E8C-9520-E67F603D4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605213"/>
          <a:ext cx="2895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11" imgW="2946400" imgH="444500" progId="Equation.DSMT4">
                  <p:embed/>
                </p:oleObj>
              </mc:Choice>
              <mc:Fallback>
                <p:oleObj name="Equation" r:id="rId11" imgW="29464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05213"/>
                        <a:ext cx="2895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3EDA3F6D-C724-4F65-B95D-48BE8054B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381500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公式" r:id="rId13" imgW="4826000" imgH="508000" progId="Equation.3">
                  <p:embed/>
                </p:oleObj>
              </mc:Choice>
              <mc:Fallback>
                <p:oleObj name="公式" r:id="rId13" imgW="48260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81500"/>
                        <a:ext cx="411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1C1B917C-0C03-431E-8060-B791B9A0D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5027613"/>
          <a:ext cx="24082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公式" r:id="rId15" imgW="2448089" imgH="453957" progId="Equation.3">
                  <p:embed/>
                </p:oleObj>
              </mc:Choice>
              <mc:Fallback>
                <p:oleObj name="公式" r:id="rId15" imgW="2448089" imgH="45395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027613"/>
                        <a:ext cx="24082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A2E24D92-6CAF-4C26-AEC5-273F60A94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065713"/>
          <a:ext cx="1676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公式" r:id="rId17" imgW="1736754" imgH="403293" progId="Equation.3">
                  <p:embed/>
                </p:oleObj>
              </mc:Choice>
              <mc:Fallback>
                <p:oleObj name="公式" r:id="rId17" imgW="1736754" imgH="40329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65713"/>
                        <a:ext cx="1676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>
            <a:extLst>
              <a:ext uri="{FF2B5EF4-FFF2-40B4-BE49-F238E27FC236}">
                <a16:creationId xmlns:a16="http://schemas.microsoft.com/office/drawing/2014/main" id="{7B31E9A8-5741-41D7-A855-CF5A87EFD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5753100"/>
          <a:ext cx="29956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公式" r:id="rId19" imgW="3162300" imgH="444500" progId="Equation.3">
                  <p:embed/>
                </p:oleObj>
              </mc:Choice>
              <mc:Fallback>
                <p:oleObj name="公式" r:id="rId19" imgW="31623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753100"/>
                        <a:ext cx="29956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Line 14">
            <a:extLst>
              <a:ext uri="{FF2B5EF4-FFF2-40B4-BE49-F238E27FC236}">
                <a16:creationId xmlns:a16="http://schemas.microsoft.com/office/drawing/2014/main" id="{0C36A3FC-75EC-488A-848B-5B090C1FF0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514600"/>
            <a:ext cx="1728788" cy="15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7" name="Line 15">
            <a:extLst>
              <a:ext uri="{FF2B5EF4-FFF2-40B4-BE49-F238E27FC236}">
                <a16:creationId xmlns:a16="http://schemas.microsoft.com/office/drawing/2014/main" id="{FBE77620-9799-4B5E-82C0-54D81D670D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514600"/>
            <a:ext cx="1030288" cy="15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68" name="Object 16">
            <a:extLst>
              <a:ext uri="{FF2B5EF4-FFF2-40B4-BE49-F238E27FC236}">
                <a16:creationId xmlns:a16="http://schemas.microsoft.com/office/drawing/2014/main" id="{4F7DB2E3-B933-488F-A4FE-248A41A52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597275"/>
          <a:ext cx="19367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公式" r:id="rId21" imgW="2168723" imgH="466928" progId="Equation.3">
                  <p:embed/>
                </p:oleObj>
              </mc:Choice>
              <mc:Fallback>
                <p:oleObj name="公式" r:id="rId21" imgW="2168723" imgH="46692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97275"/>
                        <a:ext cx="19367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>
            <a:extLst>
              <a:ext uri="{FF2B5EF4-FFF2-40B4-BE49-F238E27FC236}">
                <a16:creationId xmlns:a16="http://schemas.microsoft.com/office/drawing/2014/main" id="{4A766D36-20BE-40F7-BFCF-7044FAF55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711825"/>
          <a:ext cx="2209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公式" r:id="rId23" imgW="2397222" imgH="466928" progId="Equation.3">
                  <p:embed/>
                </p:oleObj>
              </mc:Choice>
              <mc:Fallback>
                <p:oleObj name="公式" r:id="rId23" imgW="2397222" imgH="46692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11825"/>
                        <a:ext cx="2209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8">
            <a:extLst>
              <a:ext uri="{FF2B5EF4-FFF2-40B4-BE49-F238E27FC236}">
                <a16:creationId xmlns:a16="http://schemas.microsoft.com/office/drawing/2014/main" id="{4A4FC6E7-F431-4ED4-8C08-06B2BFD76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6172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            型</a:t>
            </a:r>
          </a:p>
        </p:txBody>
      </p:sp>
      <p:graphicFrame>
        <p:nvGraphicFramePr>
          <p:cNvPr id="14354" name="Object 19">
            <a:extLst>
              <a:ext uri="{FF2B5EF4-FFF2-40B4-BE49-F238E27FC236}">
                <a16:creationId xmlns:a16="http://schemas.microsoft.com/office/drawing/2014/main" id="{F974F82C-E3AE-4DA5-B5C0-87A3B27F2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6225" y="503238"/>
          <a:ext cx="2892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公式" r:id="rId25" imgW="2679700" imgH="482600" progId="Equation.3">
                  <p:embed/>
                </p:oleObj>
              </mc:Choice>
              <mc:Fallback>
                <p:oleObj name="公式" r:id="rId25" imgW="2679700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03238"/>
                        <a:ext cx="2892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1026">
            <a:extLst>
              <a:ext uri="{FF2B5EF4-FFF2-40B4-BE49-F238E27FC236}">
                <a16:creationId xmlns:a16="http://schemas.microsoft.com/office/drawing/2014/main" id="{AA7D70B0-0CDD-4A14-AE02-4AACC7993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788" y="914400"/>
          <a:ext cx="41386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公式" r:id="rId3" imgW="4826000" imgH="508000" progId="Equation.3">
                  <p:embed/>
                </p:oleObj>
              </mc:Choice>
              <mc:Fallback>
                <p:oleObj name="公式" r:id="rId3" imgW="4826000" imgH="5080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914400"/>
                        <a:ext cx="41386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027">
            <a:extLst>
              <a:ext uri="{FF2B5EF4-FFF2-40B4-BE49-F238E27FC236}">
                <a16:creationId xmlns:a16="http://schemas.microsoft.com/office/drawing/2014/main" id="{EAB251E3-6E95-4722-ABE1-A41D467D2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1524000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公式" r:id="rId5" imgW="2448089" imgH="453957" progId="Equation.3">
                  <p:embed/>
                </p:oleObj>
              </mc:Choice>
              <mc:Fallback>
                <p:oleObj name="公式" r:id="rId5" imgW="2448089" imgH="453957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524000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028">
            <a:extLst>
              <a:ext uri="{FF2B5EF4-FFF2-40B4-BE49-F238E27FC236}">
                <a16:creationId xmlns:a16="http://schemas.microsoft.com/office/drawing/2014/main" id="{D2E41679-F989-42C9-AFB2-BBC653DEE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585913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公式" r:id="rId7" imgW="1736754" imgH="403293" progId="Equation.3">
                  <p:embed/>
                </p:oleObj>
              </mc:Choice>
              <mc:Fallback>
                <p:oleObj name="公式" r:id="rId7" imgW="1736754" imgH="403293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85913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029">
            <a:extLst>
              <a:ext uri="{FF2B5EF4-FFF2-40B4-BE49-F238E27FC236}">
                <a16:creationId xmlns:a16="http://schemas.microsoft.com/office/drawing/2014/main" id="{5996DFEA-EF22-4254-A6E0-DF0ED8E11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2232025"/>
          <a:ext cx="3181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公式" r:id="rId9" imgW="3505200" imgH="482600" progId="Equation.3">
                  <p:embed/>
                </p:oleObj>
              </mc:Choice>
              <mc:Fallback>
                <p:oleObj name="公式" r:id="rId9" imgW="3505200" imgH="482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232025"/>
                        <a:ext cx="3181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030">
            <a:extLst>
              <a:ext uri="{FF2B5EF4-FFF2-40B4-BE49-F238E27FC236}">
                <a16:creationId xmlns:a16="http://schemas.microsoft.com/office/drawing/2014/main" id="{4873BD2D-6A1E-494D-B58C-7063F1400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971800"/>
            <a:ext cx="1903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综上讨论</a:t>
            </a:r>
          </a:p>
        </p:txBody>
      </p:sp>
      <p:graphicFrame>
        <p:nvGraphicFramePr>
          <p:cNvPr id="24583" name="Object 1031">
            <a:extLst>
              <a:ext uri="{FF2B5EF4-FFF2-40B4-BE49-F238E27FC236}">
                <a16:creationId xmlns:a16="http://schemas.microsoft.com/office/drawing/2014/main" id="{1EDAEFD0-69E1-4B12-88F2-D53D0678B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363" y="3856038"/>
          <a:ext cx="3068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公式" r:id="rId11" imgW="3159020" imgH="466928" progId="Equation.3">
                  <p:embed/>
                </p:oleObj>
              </mc:Choice>
              <mc:Fallback>
                <p:oleObj name="公式" r:id="rId11" imgW="3159020" imgH="466928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856038"/>
                        <a:ext cx="30686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032">
            <a:extLst>
              <a:ext uri="{FF2B5EF4-FFF2-40B4-BE49-F238E27FC236}">
                <a16:creationId xmlns:a16="http://schemas.microsoft.com/office/drawing/2014/main" id="{348D219A-7B7A-4F1C-A6B5-17EE8FBDF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376613"/>
          <a:ext cx="274161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公式" r:id="rId13" imgW="2959100" imgH="1536700" progId="Equation.3">
                  <p:embed/>
                </p:oleObj>
              </mc:Choice>
              <mc:Fallback>
                <p:oleObj name="公式" r:id="rId13" imgW="2959100" imgH="15367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76613"/>
                        <a:ext cx="2741613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1033">
            <a:extLst>
              <a:ext uri="{FF2B5EF4-FFF2-40B4-BE49-F238E27FC236}">
                <a16:creationId xmlns:a16="http://schemas.microsoft.com/office/drawing/2014/main" id="{A234D67C-9AF4-440B-AF98-6D0CF3FBD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87925"/>
            <a:ext cx="185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注意</a:t>
            </a:r>
          </a:p>
        </p:txBody>
      </p:sp>
      <p:sp>
        <p:nvSpPr>
          <p:cNvPr id="24586" name="Text Box 1034">
            <a:extLst>
              <a:ext uri="{FF2B5EF4-FFF2-40B4-BE49-F238E27FC236}">
                <a16:creationId xmlns:a16="http://schemas.microsoft.com/office/drawing/2014/main" id="{48FA28D7-D182-4B88-9662-D01A5E75E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997450"/>
            <a:ext cx="6553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上述结论可推广到</a:t>
            </a:r>
            <a:r>
              <a:rPr lang="en-US" altLang="zh-CN" sz="2800" i="1"/>
              <a:t>n</a:t>
            </a:r>
            <a:r>
              <a:rPr lang="zh-CN" altLang="en-US" sz="2800"/>
              <a:t>阶常系数非齐线性  微分方程（</a:t>
            </a:r>
            <a:r>
              <a:rPr lang="en-US" altLang="zh-CN" sz="2800" i="1"/>
              <a:t>k</a:t>
            </a:r>
            <a:r>
              <a:rPr lang="zh-CN" altLang="en-US" sz="2800"/>
              <a:t>是重根次数）</a:t>
            </a:r>
            <a:r>
              <a:rPr lang="en-US" altLang="zh-CN" sz="2800"/>
              <a:t>.</a:t>
            </a:r>
          </a:p>
        </p:txBody>
      </p:sp>
      <p:graphicFrame>
        <p:nvGraphicFramePr>
          <p:cNvPr id="24587" name="Object 1035">
            <a:extLst>
              <a:ext uri="{FF2B5EF4-FFF2-40B4-BE49-F238E27FC236}">
                <a16:creationId xmlns:a16="http://schemas.microsoft.com/office/drawing/2014/main" id="{72506696-10FD-4229-8A4C-F726212F8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198688"/>
          <a:ext cx="2368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公式" r:id="rId15" imgW="2422655" imgH="466928" progId="Equation.3">
                  <p:embed/>
                </p:oleObj>
              </mc:Choice>
              <mc:Fallback>
                <p:oleObj name="公式" r:id="rId15" imgW="2422655" imgH="466928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98688"/>
                        <a:ext cx="23685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utoUpdateAnimBg="0"/>
      <p:bldP spid="24585" grpId="0" autoUpdateAnimBg="0"/>
      <p:bldP spid="2458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94B5E48-EE77-480A-A578-E678034330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547688"/>
            <a:ext cx="914400" cy="6096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latin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</a:rPr>
              <a:t>4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7CEEB228-CEB3-4131-A6FE-BAD64116D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633413"/>
          <a:ext cx="42687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3" imgW="1838489" imgH="200228" progId="Equation.DSMT4">
                  <p:embed/>
                </p:oleObj>
              </mc:Choice>
              <mc:Fallback>
                <p:oleObj name="Equation" r:id="rId3" imgW="1838489" imgH="2002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33413"/>
                        <a:ext cx="42687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4">
            <a:extLst>
              <a:ext uri="{FF2B5EF4-FFF2-40B4-BE49-F238E27FC236}">
                <a16:creationId xmlns:a16="http://schemas.microsoft.com/office/drawing/2014/main" id="{C5BA6193-597F-4A84-8C87-1EDED0C12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619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</a:rPr>
              <a:t>的一个特解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  <a:endParaRPr lang="en-US" altLang="zh-CN" sz="2400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51205" name="Text Box 5">
            <a:extLst>
              <a:ext uri="{FF2B5EF4-FFF2-40B4-BE49-F238E27FC236}">
                <a16:creationId xmlns:a16="http://schemas.microsoft.com/office/drawing/2014/main" id="{7F59AC22-BC82-4B46-94B3-A0A2C845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33488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>
                <a:latin typeface="宋体" panose="02010600030101010101" pitchFamily="2" charset="-122"/>
              </a:rPr>
              <a:t>本题</a:t>
            </a:r>
          </a:p>
        </p:txBody>
      </p:sp>
      <p:sp>
        <p:nvSpPr>
          <p:cNvPr id="51206" name="Text Box 6">
            <a:extLst>
              <a:ext uri="{FF2B5EF4-FFF2-40B4-BE49-F238E27FC236}">
                <a16:creationId xmlns:a16="http://schemas.microsoft.com/office/drawing/2014/main" id="{73D5DA34-70F4-4E78-91DF-4EA9D4BFD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219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而特征方程为</a:t>
            </a:r>
          </a:p>
        </p:txBody>
      </p:sp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id="{64166A71-CCD6-4F03-BE3B-A977D2568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9100" y="1244600"/>
          <a:ext cx="25019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5" imgW="987471" imgH="212793" progId="Equation.DSMT4">
                  <p:embed/>
                </p:oleObj>
              </mc:Choice>
              <mc:Fallback>
                <p:oleObj name="Equation" r:id="rId5" imgW="987471" imgH="21279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244600"/>
                        <a:ext cx="25019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>
            <a:extLst>
              <a:ext uri="{FF2B5EF4-FFF2-40B4-BE49-F238E27FC236}">
                <a16:creationId xmlns:a16="http://schemas.microsoft.com/office/drawing/2014/main" id="{96A10AAC-DB26-48BC-A22F-E913AD7D9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843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</a:rPr>
              <a:t>不是特征方程的根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51209" name="Text Box 9">
            <a:extLst>
              <a:ext uri="{FF2B5EF4-FFF2-40B4-BE49-F238E27FC236}">
                <a16:creationId xmlns:a16="http://schemas.microsoft.com/office/drawing/2014/main" id="{EBB7418B-F8CA-4901-90E1-861BDCDA7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452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设所求特解为</a:t>
            </a:r>
          </a:p>
        </p:txBody>
      </p:sp>
      <p:graphicFrame>
        <p:nvGraphicFramePr>
          <p:cNvPr id="51210" name="Object 10">
            <a:extLst>
              <a:ext uri="{FF2B5EF4-FFF2-40B4-BE49-F238E27FC236}">
                <a16:creationId xmlns:a16="http://schemas.microsoft.com/office/drawing/2014/main" id="{ECA9BD77-F25A-459F-8731-EB484D185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452688"/>
          <a:ext cx="2103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7" imgW="847788" imgH="212793" progId="Equation.DSMT4">
                  <p:embed/>
                </p:oleObj>
              </mc:Choice>
              <mc:Fallback>
                <p:oleObj name="Equation" r:id="rId7" imgW="847788" imgH="21279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52688"/>
                        <a:ext cx="21034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>
            <a:extLst>
              <a:ext uri="{FF2B5EF4-FFF2-40B4-BE49-F238E27FC236}">
                <a16:creationId xmlns:a16="http://schemas.microsoft.com/office/drawing/2014/main" id="{F9F2DE99-44C4-45E9-8BD6-DAEFE0EA5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4526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</a:rPr>
              <a:t>代入方程</a:t>
            </a:r>
            <a:r>
              <a:rPr lang="en-US" altLang="zh-CN" dirty="0">
                <a:latin typeface="+mn-ea"/>
                <a:ea typeface="+mn-ea"/>
              </a:rPr>
              <a:t>, </a:t>
            </a:r>
            <a:r>
              <a:rPr lang="zh-CN" altLang="en-US" dirty="0">
                <a:latin typeface="+mn-ea"/>
                <a:ea typeface="+mn-ea"/>
              </a:rPr>
              <a:t>得</a:t>
            </a:r>
          </a:p>
        </p:txBody>
      </p:sp>
      <p:graphicFrame>
        <p:nvGraphicFramePr>
          <p:cNvPr id="51212" name="Object 12">
            <a:extLst>
              <a:ext uri="{FF2B5EF4-FFF2-40B4-BE49-F238E27FC236}">
                <a16:creationId xmlns:a16="http://schemas.microsoft.com/office/drawing/2014/main" id="{F50B73E9-7E5D-4F29-8BE2-C307108D2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124200"/>
          <a:ext cx="40259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9" imgW="1660454" imgH="212793" progId="Equation.DSMT4">
                  <p:embed/>
                </p:oleObj>
              </mc:Choice>
              <mc:Fallback>
                <p:oleObj name="Equation" r:id="rId9" imgW="1660454" imgH="21279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40259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 Box 13">
            <a:extLst>
              <a:ext uri="{FF2B5EF4-FFF2-40B4-BE49-F238E27FC236}">
                <a16:creationId xmlns:a16="http://schemas.microsoft.com/office/drawing/2014/main" id="{B9209140-9B84-4009-A005-CF11B1CF5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718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比较系数</a:t>
            </a:r>
            <a:r>
              <a:rPr lang="en-US" altLang="zh-CN" sz="2800">
                <a:latin typeface="宋体" panose="02010600030101010101" pitchFamily="2" charset="-122"/>
              </a:rPr>
              <a:t>, </a:t>
            </a:r>
            <a:r>
              <a:rPr lang="zh-CN" altLang="en-US" sz="2800">
                <a:latin typeface="宋体" panose="02010600030101010101" pitchFamily="2" charset="-122"/>
              </a:rPr>
              <a:t>得</a:t>
            </a:r>
          </a:p>
        </p:txBody>
      </p:sp>
      <p:graphicFrame>
        <p:nvGraphicFramePr>
          <p:cNvPr id="51214" name="Object 14">
            <a:extLst>
              <a:ext uri="{FF2B5EF4-FFF2-40B4-BE49-F238E27FC236}">
                <a16:creationId xmlns:a16="http://schemas.microsoft.com/office/drawing/2014/main" id="{1EC0B561-F8F3-42C4-B850-6EBC18A33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4286250"/>
          <a:ext cx="2333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11" imgW="999986" imgH="466928" progId="Equation.DSMT4">
                  <p:embed/>
                </p:oleObj>
              </mc:Choice>
              <mc:Fallback>
                <p:oleObj name="Equation" r:id="rId11" imgW="999986" imgH="46692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286250"/>
                        <a:ext cx="23336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>
            <a:extLst>
              <a:ext uri="{FF2B5EF4-FFF2-40B4-BE49-F238E27FC236}">
                <a16:creationId xmlns:a16="http://schemas.microsoft.com/office/drawing/2014/main" id="{BE3D3EA4-9B37-44E0-9CCF-6487ACDBC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4308475"/>
          <a:ext cx="23606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13" imgW="1050854" imgH="377757" progId="Equation.DSMT4">
                  <p:embed/>
                </p:oleObj>
              </mc:Choice>
              <mc:Fallback>
                <p:oleObj name="Equation" r:id="rId13" imgW="1050854" imgH="3777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308475"/>
                        <a:ext cx="23606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Text Box 18">
            <a:extLst>
              <a:ext uri="{FF2B5EF4-FFF2-40B4-BE49-F238E27FC236}">
                <a16:creationId xmlns:a16="http://schemas.microsoft.com/office/drawing/2014/main" id="{1DB40FD1-2D94-4667-8800-790F081C8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864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于是所求特解为</a:t>
            </a:r>
          </a:p>
        </p:txBody>
      </p:sp>
      <p:graphicFrame>
        <p:nvGraphicFramePr>
          <p:cNvPr id="51219" name="Object 19">
            <a:extLst>
              <a:ext uri="{FF2B5EF4-FFF2-40B4-BE49-F238E27FC236}">
                <a16:creationId xmlns:a16="http://schemas.microsoft.com/office/drawing/2014/main" id="{17828D17-7BF1-47D4-8057-6256C56F4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5272088"/>
          <a:ext cx="19494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15" imgW="834869" imgH="377757" progId="Equation.DSMT4">
                  <p:embed/>
                </p:oleObj>
              </mc:Choice>
              <mc:Fallback>
                <p:oleObj name="Equation" r:id="rId15" imgW="834869" imgH="3777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272088"/>
                        <a:ext cx="19494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>
            <a:extLst>
              <a:ext uri="{FF2B5EF4-FFF2-40B4-BE49-F238E27FC236}">
                <a16:creationId xmlns:a16="http://schemas.microsoft.com/office/drawing/2014/main" id="{3AA8DF1D-432F-422F-A416-95BE4691C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1919288"/>
          <a:ext cx="882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17" imgW="364953" imgH="162128" progId="Equation.DSMT4">
                  <p:embed/>
                </p:oleObj>
              </mc:Choice>
              <mc:Fallback>
                <p:oleObj name="Equation" r:id="rId17" imgW="364953" imgH="16212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919288"/>
                        <a:ext cx="8826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21">
            <a:extLst>
              <a:ext uri="{FF2B5EF4-FFF2-40B4-BE49-F238E27FC236}">
                <a16:creationId xmlns:a16="http://schemas.microsoft.com/office/drawing/2014/main" id="{58943CB1-39A2-4EB2-8240-EDABB5848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314450"/>
          <a:ext cx="990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19" imgW="428739" imgH="187257" progId="Equation.DSMT4">
                  <p:embed/>
                </p:oleObj>
              </mc:Choice>
              <mc:Fallback>
                <p:oleObj name="Equation" r:id="rId19" imgW="428739" imgH="18725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14450"/>
                        <a:ext cx="990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2" name="AutoShape 22">
            <a:extLst>
              <a:ext uri="{FF2B5EF4-FFF2-40B4-BE49-F238E27FC236}">
                <a16:creationId xmlns:a16="http://schemas.microsoft.com/office/drawing/2014/main" id="{38A81FE5-278B-4C2C-8BA0-F7C74BC06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689475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utoUpdateAnimBg="0"/>
      <p:bldP spid="51206" grpId="0" autoUpdateAnimBg="0"/>
      <p:bldP spid="51208" grpId="0" autoUpdateAnimBg="0"/>
      <p:bldP spid="51209" grpId="0" autoUpdateAnimBg="0"/>
      <p:bldP spid="51211" grpId="0" autoUpdateAnimBg="0"/>
      <p:bldP spid="51213" grpId="0" autoUpdateAnimBg="0"/>
      <p:bldP spid="51218" grpId="0" autoUpdateAnimBg="0"/>
      <p:bldP spid="512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28">
            <a:extLst>
              <a:ext uri="{FF2B5EF4-FFF2-40B4-BE49-F238E27FC236}">
                <a16:creationId xmlns:a16="http://schemas.microsoft.com/office/drawing/2014/main" id="{860DE99C-8D69-4CB7-B467-D179D2A00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661988"/>
          <a:ext cx="55768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公式" r:id="rId3" imgW="5661206" imgH="453957" progId="Equation.3">
                  <p:embed/>
                </p:oleObj>
              </mc:Choice>
              <mc:Fallback>
                <p:oleObj name="公式" r:id="rId3" imgW="5661206" imgH="453957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61988"/>
                        <a:ext cx="55768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1029">
            <a:extLst>
              <a:ext uri="{FF2B5EF4-FFF2-40B4-BE49-F238E27FC236}">
                <a16:creationId xmlns:a16="http://schemas.microsoft.com/office/drawing/2014/main" id="{C02C7E51-9A89-4D40-9498-C1AD46E50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430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5606" name="Text Box 1030">
            <a:extLst>
              <a:ext uri="{FF2B5EF4-FFF2-40B4-BE49-F238E27FC236}">
                <a16:creationId xmlns:a16="http://schemas.microsoft.com/office/drawing/2014/main" id="{49ACA8D5-D286-4D7C-9766-BAC8A436C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2514600"/>
            <a:ext cx="3905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对应齐线性方程的通解：</a:t>
            </a:r>
          </a:p>
        </p:txBody>
      </p:sp>
      <p:sp>
        <p:nvSpPr>
          <p:cNvPr id="25607" name="Text Box 1031">
            <a:extLst>
              <a:ext uri="{FF2B5EF4-FFF2-40B4-BE49-F238E27FC236}">
                <a16:creationId xmlns:a16="http://schemas.microsoft.com/office/drawing/2014/main" id="{BF8B23EC-8741-41D2-A40F-C3D94D0E7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23825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特征方程</a:t>
            </a:r>
          </a:p>
        </p:txBody>
      </p:sp>
      <p:graphicFrame>
        <p:nvGraphicFramePr>
          <p:cNvPr id="25608" name="Object 1032">
            <a:extLst>
              <a:ext uri="{FF2B5EF4-FFF2-40B4-BE49-F238E27FC236}">
                <a16:creationId xmlns:a16="http://schemas.microsoft.com/office/drawing/2014/main" id="{81FDBBD7-2DCC-4816-9376-5B6F8E02E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2954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公式" r:id="rId5" imgW="2311400" imgH="457200" progId="Equation.3">
                  <p:embed/>
                </p:oleObj>
              </mc:Choice>
              <mc:Fallback>
                <p:oleObj name="公式" r:id="rId5" imgW="23114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5400"/>
                        <a:ext cx="231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033">
            <a:extLst>
              <a:ext uri="{FF2B5EF4-FFF2-40B4-BE49-F238E27FC236}">
                <a16:creationId xmlns:a16="http://schemas.microsoft.com/office/drawing/2014/main" id="{C411A44A-2B40-4D1F-9F31-A497714BD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86213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特征根</a:t>
            </a:r>
          </a:p>
        </p:txBody>
      </p:sp>
      <p:graphicFrame>
        <p:nvGraphicFramePr>
          <p:cNvPr id="25610" name="Object 1034">
            <a:extLst>
              <a:ext uri="{FF2B5EF4-FFF2-40B4-BE49-F238E27FC236}">
                <a16:creationId xmlns:a16="http://schemas.microsoft.com/office/drawing/2014/main" id="{7CC5FEB5-856A-4F7C-A81D-CEE3F69F9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1905000"/>
          <a:ext cx="207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公式" r:id="rId7" imgW="2070100" imgH="457200" progId="Equation.3">
                  <p:embed/>
                </p:oleObj>
              </mc:Choice>
              <mc:Fallback>
                <p:oleObj name="公式" r:id="rId7" imgW="2070100" imgH="4572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905000"/>
                        <a:ext cx="207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035">
            <a:extLst>
              <a:ext uri="{FF2B5EF4-FFF2-40B4-BE49-F238E27FC236}">
                <a16:creationId xmlns:a16="http://schemas.microsoft.com/office/drawing/2014/main" id="{B1588A27-301A-4FF4-948A-3442CFDF3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514600"/>
          <a:ext cx="2603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9" imgW="2603500" imgH="469900" progId="Equation.3">
                  <p:embed/>
                </p:oleObj>
              </mc:Choice>
              <mc:Fallback>
                <p:oleObj name="Equation" r:id="rId9" imgW="2603500" imgH="4699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14600"/>
                        <a:ext cx="26035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036">
            <a:extLst>
              <a:ext uri="{FF2B5EF4-FFF2-40B4-BE49-F238E27FC236}">
                <a16:creationId xmlns:a16="http://schemas.microsoft.com/office/drawing/2014/main" id="{5D0E7A66-B364-408A-A01E-95CE53C52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279775"/>
          <a:ext cx="2206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公式" r:id="rId11" imgW="2349500" imgH="431800" progId="Equation.3">
                  <p:embed/>
                </p:oleObj>
              </mc:Choice>
              <mc:Fallback>
                <p:oleObj name="公式" r:id="rId11" imgW="2349500" imgH="4318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9775"/>
                        <a:ext cx="2206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037">
            <a:extLst>
              <a:ext uri="{FF2B5EF4-FFF2-40B4-BE49-F238E27FC236}">
                <a16:creationId xmlns:a16="http://schemas.microsoft.com/office/drawing/2014/main" id="{1660E496-CD7C-4DE7-ADF6-8E776C0D9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230563"/>
          <a:ext cx="3319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13" imgW="3514687" imgH="453957" progId="Equation.DSMT4">
                  <p:embed/>
                </p:oleObj>
              </mc:Choice>
              <mc:Fallback>
                <p:oleObj name="Equation" r:id="rId13" imgW="3514687" imgH="453957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30563"/>
                        <a:ext cx="33194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038">
            <a:extLst>
              <a:ext uri="{FF2B5EF4-FFF2-40B4-BE49-F238E27FC236}">
                <a16:creationId xmlns:a16="http://schemas.microsoft.com/office/drawing/2014/main" id="{D312F953-7109-4D2E-ACE8-209C31778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3919538"/>
            <a:ext cx="2476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代入方程</a:t>
            </a:r>
            <a:r>
              <a:rPr lang="en-US" altLang="zh-CN" sz="2800"/>
              <a:t>, </a:t>
            </a:r>
            <a:r>
              <a:rPr lang="zh-CN" altLang="en-US" sz="2800"/>
              <a:t>得</a:t>
            </a:r>
          </a:p>
        </p:txBody>
      </p:sp>
      <p:graphicFrame>
        <p:nvGraphicFramePr>
          <p:cNvPr id="25615" name="Object 1039">
            <a:extLst>
              <a:ext uri="{FF2B5EF4-FFF2-40B4-BE49-F238E27FC236}">
                <a16:creationId xmlns:a16="http://schemas.microsoft.com/office/drawing/2014/main" id="{0A6551BB-DE02-4AA4-A386-049A0DD46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962400"/>
          <a:ext cx="3048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15" imgW="1193800" imgH="190500" progId="Equation.DSMT4">
                  <p:embed/>
                </p:oleObj>
              </mc:Choice>
              <mc:Fallback>
                <p:oleObj name="Equation" r:id="rId15" imgW="1193800" imgH="190500" progId="Equation.DSMT4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3048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040">
            <a:extLst>
              <a:ext uri="{FF2B5EF4-FFF2-40B4-BE49-F238E27FC236}">
                <a16:creationId xmlns:a16="http://schemas.microsoft.com/office/drawing/2014/main" id="{3E1705CA-FE43-4662-BE98-0219C63BF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505200"/>
          <a:ext cx="16224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公式" r:id="rId17" imgW="1701800" imgH="1473200" progId="Equation.3">
                  <p:embed/>
                </p:oleObj>
              </mc:Choice>
              <mc:Fallback>
                <p:oleObj name="公式" r:id="rId17" imgW="1701800" imgH="14732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05200"/>
                        <a:ext cx="16224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041">
            <a:extLst>
              <a:ext uri="{FF2B5EF4-FFF2-40B4-BE49-F238E27FC236}">
                <a16:creationId xmlns:a16="http://schemas.microsoft.com/office/drawing/2014/main" id="{43E58492-773D-437C-AA7F-91BA0DCC3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530725"/>
          <a:ext cx="37147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公式" r:id="rId19" imgW="3463820" imgH="809828" progId="Equation.3">
                  <p:embed/>
                </p:oleObj>
              </mc:Choice>
              <mc:Fallback>
                <p:oleObj name="公式" r:id="rId19" imgW="3463820" imgH="809828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30725"/>
                        <a:ext cx="37147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042">
            <a:extLst>
              <a:ext uri="{FF2B5EF4-FFF2-40B4-BE49-F238E27FC236}">
                <a16:creationId xmlns:a16="http://schemas.microsoft.com/office/drawing/2014/main" id="{D9841818-5B0A-49B1-9C23-D16804F2E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467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原方程通解为</a:t>
            </a:r>
          </a:p>
        </p:txBody>
      </p:sp>
      <p:graphicFrame>
        <p:nvGraphicFramePr>
          <p:cNvPr id="25619" name="Object 1043">
            <a:extLst>
              <a:ext uri="{FF2B5EF4-FFF2-40B4-BE49-F238E27FC236}">
                <a16:creationId xmlns:a16="http://schemas.microsoft.com/office/drawing/2014/main" id="{30B72251-5472-44F5-A4C9-EBDC29EE8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249863"/>
          <a:ext cx="49625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公式" r:id="rId21" imgW="4822703" imgH="809828" progId="Equation.3">
                  <p:embed/>
                </p:oleObj>
              </mc:Choice>
              <mc:Fallback>
                <p:oleObj name="公式" r:id="rId21" imgW="4822703" imgH="809828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49863"/>
                        <a:ext cx="49625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046">
            <a:extLst>
              <a:ext uri="{FF2B5EF4-FFF2-40B4-BE49-F238E27FC236}">
                <a16:creationId xmlns:a16="http://schemas.microsoft.com/office/drawing/2014/main" id="{8C8C663A-5BF3-4BEF-90FA-B23D84E79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713" y="609600"/>
            <a:ext cx="1052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  <p:bldP spid="25607" grpId="0" autoUpdateAnimBg="0"/>
      <p:bldP spid="25609" grpId="0" autoUpdateAnimBg="0"/>
      <p:bldP spid="25614" grpId="0" autoUpdateAnimBg="0"/>
      <p:bldP spid="256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0">
            <a:extLst>
              <a:ext uri="{FF2B5EF4-FFF2-40B4-BE49-F238E27FC236}">
                <a16:creationId xmlns:a16="http://schemas.microsoft.com/office/drawing/2014/main" id="{D54E8CFC-C620-4017-87D8-28E55872B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538" y="671513"/>
          <a:ext cx="72056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3" imgW="2489040" imgH="228600" progId="Equation.DSMT4">
                  <p:embed/>
                </p:oleObj>
              </mc:Choice>
              <mc:Fallback>
                <p:oleObj name="Equation" r:id="rId3" imgW="248904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671513"/>
                        <a:ext cx="720566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" name="Object 1">
            <a:extLst>
              <a:ext uri="{FF2B5EF4-FFF2-40B4-BE49-F238E27FC236}">
                <a16:creationId xmlns:a16="http://schemas.microsoft.com/office/drawing/2014/main" id="{01A94A91-E9E0-44F3-9E17-7CCB8C515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00200"/>
          <a:ext cx="4889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公式" r:id="rId5" imgW="1917700" imgH="228600" progId="Equation.3">
                  <p:embed/>
                </p:oleObj>
              </mc:Choice>
              <mc:Fallback>
                <p:oleObj name="公式" r:id="rId5" imgW="19177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48895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>
            <a:extLst>
              <a:ext uri="{FF2B5EF4-FFF2-40B4-BE49-F238E27FC236}">
                <a16:creationId xmlns:a16="http://schemas.microsoft.com/office/drawing/2014/main" id="{FC6F89DA-C456-4FC8-928B-97393ABC5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362200"/>
          <a:ext cx="5181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公式" r:id="rId7" imgW="2133600" imgH="419100" progId="Equation.3">
                  <p:embed/>
                </p:oleObj>
              </mc:Choice>
              <mc:Fallback>
                <p:oleObj name="公式" r:id="rId7" imgW="2133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5181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>
            <a:extLst>
              <a:ext uri="{FF2B5EF4-FFF2-40B4-BE49-F238E27FC236}">
                <a16:creationId xmlns:a16="http://schemas.microsoft.com/office/drawing/2014/main" id="{696406E6-BA29-4269-BE02-4B671E9C2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429000"/>
          <a:ext cx="5105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公式" r:id="rId9" imgW="2171700" imgH="393700" progId="Equation.3">
                  <p:embed/>
                </p:oleObj>
              </mc:Choice>
              <mc:Fallback>
                <p:oleObj name="公式" r:id="rId9" imgW="21717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5105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43D083AE-962B-4CDA-B22D-087337488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572000"/>
          <a:ext cx="3657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公式" r:id="rId11" imgW="1422400" imgH="228600" progId="Equation.3">
                  <p:embed/>
                </p:oleObj>
              </mc:Choice>
              <mc:Fallback>
                <p:oleObj name="公式" r:id="rId11" imgW="1422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3657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>
            <a:extLst>
              <a:ext uri="{FF2B5EF4-FFF2-40B4-BE49-F238E27FC236}">
                <a16:creationId xmlns:a16="http://schemas.microsoft.com/office/drawing/2014/main" id="{D8720C0E-9D6D-4E7E-8ADD-EFFB385B2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5334000"/>
          <a:ext cx="4311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13" imgW="1736754" imgH="212793" progId="Equation.DSMT4">
                  <p:embed/>
                </p:oleObj>
              </mc:Choice>
              <mc:Fallback>
                <p:oleObj name="Equation" r:id="rId13" imgW="1736754" imgH="21279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334000"/>
                        <a:ext cx="43116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411E5150-76AF-4DEB-9A89-6D85ED6BC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257800"/>
          <a:ext cx="295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公式" r:id="rId15" imgW="1079500" imgH="228600" progId="Equation.3">
                  <p:embed/>
                </p:oleObj>
              </mc:Choice>
              <mc:Fallback>
                <p:oleObj name="公式" r:id="rId15" imgW="1079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57800"/>
                        <a:ext cx="2959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>
            <a:extLst>
              <a:ext uri="{FF2B5EF4-FFF2-40B4-BE49-F238E27FC236}">
                <a16:creationId xmlns:a16="http://schemas.microsoft.com/office/drawing/2014/main" id="{D2FB88DA-AF94-4470-B286-E6EF54ECE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7700" y="1614488"/>
            <a:ext cx="288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利用欧拉公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0099BF35-4BE6-4966-92B1-2D8E7523C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849313"/>
          <a:ext cx="4076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3" imgW="1723836" imgH="212793" progId="Equation.DSMT4">
                  <p:embed/>
                </p:oleObj>
              </mc:Choice>
              <mc:Fallback>
                <p:oleObj name="Equation" r:id="rId3" imgW="1723836" imgH="21279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49313"/>
                        <a:ext cx="4076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36B08525-BBC2-43FE-A41F-DA3229C52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825500"/>
          <a:ext cx="2654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公式" r:id="rId5" imgW="1104900" imgH="228600" progId="Equation.3">
                  <p:embed/>
                </p:oleObj>
              </mc:Choice>
              <mc:Fallback>
                <p:oleObj name="公式" r:id="rId5" imgW="1104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825500"/>
                        <a:ext cx="2654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6BF7639E-57E5-46F1-8E5C-6A7B1833B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1524000"/>
          <a:ext cx="408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公式" r:id="rId7" imgW="1739900" imgH="228600" progId="Equation.3">
                  <p:embed/>
                </p:oleObj>
              </mc:Choice>
              <mc:Fallback>
                <p:oleObj name="公式" r:id="rId7" imgW="1739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524000"/>
                        <a:ext cx="408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F1667213-381A-47CE-AB80-232C32390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209800"/>
          <a:ext cx="617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公式" r:id="rId9" imgW="2590800" imgH="241300" progId="Equation.3">
                  <p:embed/>
                </p:oleObj>
              </mc:Choice>
              <mc:Fallback>
                <p:oleObj name="公式" r:id="rId9" imgW="25908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617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4B915C2A-B371-461F-BD5E-5A09F5121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725863"/>
          <a:ext cx="32099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11" imgW="3403600" imgH="977900" progId="Equation.DSMT4">
                  <p:embed/>
                </p:oleObj>
              </mc:Choice>
              <mc:Fallback>
                <p:oleObj name="Equation" r:id="rId11" imgW="3403600" imgH="977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25863"/>
                        <a:ext cx="32099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 Box 11">
            <a:extLst>
              <a:ext uri="{FF2B5EF4-FFF2-40B4-BE49-F238E27FC236}">
                <a16:creationId xmlns:a16="http://schemas.microsoft.com/office/drawing/2014/main" id="{3383A910-1F19-4FFB-AAD8-F272DCBF1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00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注意</a:t>
            </a:r>
          </a:p>
        </p:txBody>
      </p:sp>
      <p:sp>
        <p:nvSpPr>
          <p:cNvPr id="27660" name="Text Box 12">
            <a:extLst>
              <a:ext uri="{FF2B5EF4-FFF2-40B4-BE49-F238E27FC236}">
                <a16:creationId xmlns:a16="http://schemas.microsoft.com/office/drawing/2014/main" id="{0100A931-B1B8-4185-9274-5721DD9B2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472113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上述结论可推广到</a:t>
            </a:r>
            <a:r>
              <a:rPr lang="en-US" altLang="zh-CN" sz="2800" i="1"/>
              <a:t>n</a:t>
            </a:r>
            <a:r>
              <a:rPr lang="zh-CN" altLang="en-US" sz="2800"/>
              <a:t>阶常系数非齐次线性微分方程</a:t>
            </a:r>
            <a:r>
              <a:rPr lang="en-US" altLang="zh-CN" sz="2800"/>
              <a:t>.</a:t>
            </a:r>
          </a:p>
        </p:txBody>
      </p:sp>
      <p:graphicFrame>
        <p:nvGraphicFramePr>
          <p:cNvPr id="27664" name="Object 16">
            <a:extLst>
              <a:ext uri="{FF2B5EF4-FFF2-40B4-BE49-F238E27FC236}">
                <a16:creationId xmlns:a16="http://schemas.microsoft.com/office/drawing/2014/main" id="{4F124201-56C7-4CC5-A76B-B53F575CA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8738" y="2971800"/>
          <a:ext cx="43862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公式" r:id="rId13" imgW="1841500" imgH="228600" progId="Equation.3">
                  <p:embed/>
                </p:oleObj>
              </mc:Choice>
              <mc:Fallback>
                <p:oleObj name="公式" r:id="rId13" imgW="1841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971800"/>
                        <a:ext cx="43862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utoUpdateAnimBg="0"/>
      <p:bldP spid="2766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0E827C6E-F6A4-43E4-AF00-B96D671D7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819150"/>
          <a:ext cx="487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公式" r:id="rId3" imgW="4861055" imgH="441393" progId="Equation.3">
                  <p:embed/>
                </p:oleObj>
              </mc:Choice>
              <mc:Fallback>
                <p:oleObj name="公式" r:id="rId3" imgW="4861055" imgH="44139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19150"/>
                        <a:ext cx="487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3">
            <a:extLst>
              <a:ext uri="{FF2B5EF4-FFF2-40B4-BE49-F238E27FC236}">
                <a16:creationId xmlns:a16="http://schemas.microsoft.com/office/drawing/2014/main" id="{A90825B6-7400-4181-948B-5E4868E83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1524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8B027514-990C-4BFE-82C1-A8382A6E7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5240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对应齐线性方程通解</a:t>
            </a:r>
            <a:r>
              <a:rPr lang="en-US" altLang="zh-CN" sz="2800"/>
              <a:t>:</a:t>
            </a:r>
          </a:p>
        </p:txBody>
      </p:sp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85D000D1-BD17-4E56-BC86-9A7DFAC88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600200"/>
          <a:ext cx="3276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公式" r:id="rId5" imgW="3302000" imgH="419100" progId="Equation.3">
                  <p:embed/>
                </p:oleObj>
              </mc:Choice>
              <mc:Fallback>
                <p:oleObj name="公式" r:id="rId5" imgW="33020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00200"/>
                        <a:ext cx="3276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id="{C4E726DC-A89A-4F6B-B390-8C73F5D47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49488"/>
          <a:ext cx="231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7" imgW="1002865" imgH="215806" progId="Equation.DSMT4">
                  <p:embed/>
                </p:oleObj>
              </mc:Choice>
              <mc:Fallback>
                <p:oleObj name="Equation" r:id="rId7" imgW="1002865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49488"/>
                        <a:ext cx="2311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>
            <a:extLst>
              <a:ext uri="{FF2B5EF4-FFF2-40B4-BE49-F238E27FC236}">
                <a16:creationId xmlns:a16="http://schemas.microsoft.com/office/drawing/2014/main" id="{7992FF29-9152-407E-B0FD-D864F8FBF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241550"/>
          <a:ext cx="4038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9" imgW="1739900" imgH="215900" progId="Equation.DSMT4">
                  <p:embed/>
                </p:oleObj>
              </mc:Choice>
              <mc:Fallback>
                <p:oleObj name="Equation" r:id="rId9" imgW="17399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41550"/>
                        <a:ext cx="4038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14">
            <a:extLst>
              <a:ext uri="{FF2B5EF4-FFF2-40B4-BE49-F238E27FC236}">
                <a16:creationId xmlns:a16="http://schemas.microsoft.com/office/drawing/2014/main" id="{3284CFE6-06CA-4D63-8BB1-F18123FC6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95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代入上式</a:t>
            </a:r>
            <a:r>
              <a:rPr lang="en-US" altLang="zh-CN" sz="2800"/>
              <a:t>,</a:t>
            </a:r>
            <a:r>
              <a:rPr lang="zh-CN" altLang="en-US" sz="2800"/>
              <a:t>得：</a:t>
            </a:r>
          </a:p>
        </p:txBody>
      </p:sp>
      <p:graphicFrame>
        <p:nvGraphicFramePr>
          <p:cNvPr id="28687" name="Object 15">
            <a:extLst>
              <a:ext uri="{FF2B5EF4-FFF2-40B4-BE49-F238E27FC236}">
                <a16:creationId xmlns:a16="http://schemas.microsoft.com/office/drawing/2014/main" id="{278B874B-16A8-4494-B846-8F0375A17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632200"/>
          <a:ext cx="4618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公式" r:id="rId11" imgW="1916868" imgH="203112" progId="Equation.3">
                  <p:embed/>
                </p:oleObj>
              </mc:Choice>
              <mc:Fallback>
                <p:oleObj name="公式" r:id="rId11" imgW="1916868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32200"/>
                        <a:ext cx="46180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>
            <a:extLst>
              <a:ext uri="{FF2B5EF4-FFF2-40B4-BE49-F238E27FC236}">
                <a16:creationId xmlns:a16="http://schemas.microsoft.com/office/drawing/2014/main" id="{E93C8DC9-5E95-4934-BC4F-1FC1A249C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332288"/>
          <a:ext cx="23987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公式" r:id="rId13" imgW="1028254" imgH="203112" progId="Equation.3">
                  <p:embed/>
                </p:oleObj>
              </mc:Choice>
              <mc:Fallback>
                <p:oleObj name="公式" r:id="rId13" imgW="1028254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32288"/>
                        <a:ext cx="23987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 Box 18">
            <a:extLst>
              <a:ext uri="{FF2B5EF4-FFF2-40B4-BE49-F238E27FC236}">
                <a16:creationId xmlns:a16="http://schemas.microsoft.com/office/drawing/2014/main" id="{10ECC15F-42E6-468A-A548-72685A0D7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953000"/>
            <a:ext cx="353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所求非齐方程特解为</a:t>
            </a:r>
          </a:p>
        </p:txBody>
      </p:sp>
      <p:graphicFrame>
        <p:nvGraphicFramePr>
          <p:cNvPr id="28691" name="Object 19">
            <a:extLst>
              <a:ext uri="{FF2B5EF4-FFF2-40B4-BE49-F238E27FC236}">
                <a16:creationId xmlns:a16="http://schemas.microsoft.com/office/drawing/2014/main" id="{606C0E50-3C07-4703-9D3C-B3D959557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5029200"/>
          <a:ext cx="2222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公式" r:id="rId15" imgW="2222500" imgH="406400" progId="Equation.3">
                  <p:embed/>
                </p:oleObj>
              </mc:Choice>
              <mc:Fallback>
                <p:oleObj name="公式" r:id="rId15" imgW="2222500" imgH="406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029200"/>
                        <a:ext cx="2222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Text Box 20">
            <a:extLst>
              <a:ext uri="{FF2B5EF4-FFF2-40B4-BE49-F238E27FC236}">
                <a16:creationId xmlns:a16="http://schemas.microsoft.com/office/drawing/2014/main" id="{223663F7-F108-46C6-966E-9B5A64E30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5638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原方程通解为</a:t>
            </a:r>
          </a:p>
        </p:txBody>
      </p:sp>
      <p:graphicFrame>
        <p:nvGraphicFramePr>
          <p:cNvPr id="28693" name="Object 21">
            <a:extLst>
              <a:ext uri="{FF2B5EF4-FFF2-40B4-BE49-F238E27FC236}">
                <a16:creationId xmlns:a16="http://schemas.microsoft.com/office/drawing/2014/main" id="{D0D6C2FB-D59E-464F-8A39-0D69AF7AD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5676900"/>
          <a:ext cx="476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公式" r:id="rId17" imgW="4762500" imgH="419100" progId="Equation.3">
                  <p:embed/>
                </p:oleObj>
              </mc:Choice>
              <mc:Fallback>
                <p:oleObj name="公式" r:id="rId17" imgW="4762500" imgH="419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676900"/>
                        <a:ext cx="476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23">
            <a:extLst>
              <a:ext uri="{FF2B5EF4-FFF2-40B4-BE49-F238E27FC236}">
                <a16:creationId xmlns:a16="http://schemas.microsoft.com/office/drawing/2014/main" id="{8579ABFC-6D51-474A-8012-F3ED7D2C9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762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  <p:bldP spid="28686" grpId="0" autoUpdateAnimBg="0"/>
      <p:bldP spid="28690" grpId="0" autoUpdateAnimBg="0"/>
      <p:bldP spid="2869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7ADC4F4-4681-4337-BE56-30873A6220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6858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四、小结</a:t>
            </a:r>
            <a:endParaRPr lang="zh-CN" altLang="en-US" sz="4800" b="0"/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80C7BCC4-BF5E-456B-B9B8-8FED762E5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1133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系数齐线性微分方程求通解的一般步骤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360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7" name="Text Box 9">
            <a:extLst>
              <a:ext uri="{FF2B5EF4-FFF2-40B4-BE49-F238E27FC236}">
                <a16:creationId xmlns:a16="http://schemas.microsoft.com/office/drawing/2014/main" id="{7070AA76-8FC1-4C5F-B877-800A725AB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09838"/>
            <a:ext cx="762000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写出相应的特征方程</a:t>
            </a:r>
            <a:r>
              <a:rPr lang="en-US" altLang="zh-CN" sz="2800"/>
              <a:t>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求出特征根</a:t>
            </a:r>
            <a:r>
              <a:rPr lang="en-US" altLang="zh-CN" sz="2800"/>
              <a:t>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根据特征根的不同情况</a:t>
            </a:r>
            <a:r>
              <a:rPr lang="en-US" altLang="zh-CN" sz="2800"/>
              <a:t>,</a:t>
            </a:r>
            <a:r>
              <a:rPr lang="zh-CN" altLang="en-US" sz="2800"/>
              <a:t>得到相应的通解</a:t>
            </a:r>
            <a:r>
              <a:rPr lang="en-US" altLang="zh-CN" sz="280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                      </a:t>
            </a:r>
            <a:r>
              <a:rPr lang="zh-CN" altLang="en-US" sz="2800"/>
              <a:t>（见下表）</a:t>
            </a:r>
            <a:r>
              <a:rPr lang="en-US" altLang="zh-CN" sz="2800"/>
              <a:t>                 </a:t>
            </a:r>
            <a:endParaRPr lang="en-US" altLang="zh-CN" sz="36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utoUpdateAnimBg="0"/>
      <p:bldP spid="2765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19E24CD6-9ECF-4B49-82CC-48953AA2E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1844675"/>
          <a:ext cx="257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公式" r:id="rId3" imgW="2282972" imgH="505028" progId="Equation.3">
                  <p:embed/>
                </p:oleObj>
              </mc:Choice>
              <mc:Fallback>
                <p:oleObj name="公式" r:id="rId3" imgW="2282972" imgH="50502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844675"/>
                        <a:ext cx="2578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EF40AB7A-760E-4910-AE28-DCFF03174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0275" y="1143000"/>
          <a:ext cx="2905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公式" r:id="rId5" imgW="2574854" imgH="415857" progId="Equation.3">
                  <p:embed/>
                </p:oleObj>
              </mc:Choice>
              <mc:Fallback>
                <p:oleObj name="公式" r:id="rId5" imgW="2574854" imgH="4158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143000"/>
                        <a:ext cx="2905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52A3C1C7-59D3-4C39-AA62-811DE47C2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52400" y="2895600"/>
          <a:ext cx="87630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文档" r:id="rId7" imgW="5651819" imgH="1810420" progId="Word.Document.8">
                  <p:embed/>
                </p:oleObj>
              </mc:Choice>
              <mc:Fallback>
                <p:oleObj name="文档" r:id="rId7" imgW="5651819" imgH="18104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2895600"/>
                        <a:ext cx="87630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35F61579-5DEA-4D9C-875E-F82084612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05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特征方程为：</a:t>
            </a:r>
          </a:p>
        </p:txBody>
      </p:sp>
    </p:spTree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>
            <a:extLst>
              <a:ext uri="{FF2B5EF4-FFF2-40B4-BE49-F238E27FC236}">
                <a16:creationId xmlns:a16="http://schemas.microsoft.com/office/drawing/2014/main" id="{3A59EB93-670A-4B2C-9921-B96CA02F56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990600"/>
            <a:ext cx="5791200" cy="1143000"/>
          </a:xfrm>
          <a:noFill/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</a:rPr>
              <a:t>常系数非齐线性微分方程的解法：</a:t>
            </a:r>
          </a:p>
        </p:txBody>
      </p:sp>
      <p:graphicFrame>
        <p:nvGraphicFramePr>
          <p:cNvPr id="56320" name="Object 0">
            <a:extLst>
              <a:ext uri="{FF2B5EF4-FFF2-40B4-BE49-F238E27FC236}">
                <a16:creationId xmlns:a16="http://schemas.microsoft.com/office/drawing/2014/main" id="{3F550754-6D50-4C69-A3CC-98B27BD2F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13" y="2743200"/>
          <a:ext cx="5649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公式" r:id="rId3" imgW="5829300" imgH="482600" progId="Equation.3">
                  <p:embed/>
                </p:oleObj>
              </mc:Choice>
              <mc:Fallback>
                <p:oleObj name="公式" r:id="rId3" imgW="5829300" imgH="482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2743200"/>
                        <a:ext cx="56499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" name="Object 1">
            <a:extLst>
              <a:ext uri="{FF2B5EF4-FFF2-40B4-BE49-F238E27FC236}">
                <a16:creationId xmlns:a16="http://schemas.microsoft.com/office/drawing/2014/main" id="{B498FB93-145A-43AB-9199-2F85DEF03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5" y="3429000"/>
          <a:ext cx="2486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公式" r:id="rId5" imgW="2549420" imgH="466928" progId="Equation.3">
                  <p:embed/>
                </p:oleObj>
              </mc:Choice>
              <mc:Fallback>
                <p:oleObj name="公式" r:id="rId5" imgW="2549420" imgH="46692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429000"/>
                        <a:ext cx="2486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07D77DAC-C00E-41F7-8663-CF48C9469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070350"/>
          <a:ext cx="53165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公式" r:id="rId7" imgW="2171700" imgH="228600" progId="Equation.3">
                  <p:embed/>
                </p:oleObj>
              </mc:Choice>
              <mc:Fallback>
                <p:oleObj name="公式" r:id="rId7" imgW="2171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70350"/>
                        <a:ext cx="53165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7BF2724B-CAEB-44AB-A9B2-0BFB3A9A2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4765675"/>
          <a:ext cx="47640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公式" r:id="rId9" imgW="1952739" imgH="212793" progId="Equation.3">
                  <p:embed/>
                </p:oleObj>
              </mc:Choice>
              <mc:Fallback>
                <p:oleObj name="公式" r:id="rId9" imgW="1952739" imgH="21279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765675"/>
                        <a:ext cx="47640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>
            <a:extLst>
              <a:ext uri="{FF2B5EF4-FFF2-40B4-BE49-F238E27FC236}">
                <a16:creationId xmlns:a16="http://schemas.microsoft.com/office/drawing/2014/main" id="{C09222FD-0436-4C51-9218-D8421A20B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9827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待定系数法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EF44403-074F-49F7-AF0C-3AEC642D5E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一、定义</a:t>
            </a:r>
            <a:endParaRPr lang="zh-CN" altLang="en-US" sz="4800" b="0"/>
          </a:p>
        </p:txBody>
      </p:sp>
      <p:graphicFrame>
        <p:nvGraphicFramePr>
          <p:cNvPr id="43008" name="Object 0">
            <a:extLst>
              <a:ext uri="{FF2B5EF4-FFF2-40B4-BE49-F238E27FC236}">
                <a16:creationId xmlns:a16="http://schemas.microsoft.com/office/drawing/2014/main" id="{31923C99-5BAA-445B-9276-3CF290D12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2505075"/>
          <a:ext cx="5829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公式" r:id="rId3" imgW="6153327" imgH="476250" progId="Equation.3">
                  <p:embed/>
                </p:oleObj>
              </mc:Choice>
              <mc:Fallback>
                <p:oleObj name="公式" r:id="rId3" imgW="6153327" imgH="47625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505075"/>
                        <a:ext cx="5829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>
            <a:extLst>
              <a:ext uri="{FF2B5EF4-FFF2-40B4-BE49-F238E27FC236}">
                <a16:creationId xmlns:a16="http://schemas.microsoft.com/office/drawing/2014/main" id="{3BB2B612-77CF-4974-BDA1-247C5B03E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1730375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accent2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常系数线性微分方程的标准形式</a:t>
            </a:r>
          </a:p>
        </p:txBody>
      </p:sp>
      <p:graphicFrame>
        <p:nvGraphicFramePr>
          <p:cNvPr id="43009" name="Object 1">
            <a:extLst>
              <a:ext uri="{FF2B5EF4-FFF2-40B4-BE49-F238E27FC236}">
                <a16:creationId xmlns:a16="http://schemas.microsoft.com/office/drawing/2014/main" id="{6CD2C061-ECD9-4908-B818-1F120105F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3929063"/>
          <a:ext cx="2628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公式" r:id="rId5" imgW="2952725" imgH="450715" progId="Equation.3">
                  <p:embed/>
                </p:oleObj>
              </mc:Choice>
              <mc:Fallback>
                <p:oleObj name="公式" r:id="rId5" imgW="2952725" imgH="45071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929063"/>
                        <a:ext cx="26289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7">
            <a:extLst>
              <a:ext uri="{FF2B5EF4-FFF2-40B4-BE49-F238E27FC236}">
                <a16:creationId xmlns:a16="http://schemas.microsoft.com/office/drawing/2014/main" id="{1C38C899-9192-47EB-8BDA-D7C5D592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4275" y="3214688"/>
            <a:ext cx="6092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二阶常系数齐线性方程的标准形式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94C54D14-6242-4A5E-88E6-2FF4DA7E6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5348288"/>
          <a:ext cx="3238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公式" r:id="rId7" imgW="3625707" imgH="450715" progId="Equation.3">
                  <p:embed/>
                </p:oleObj>
              </mc:Choice>
              <mc:Fallback>
                <p:oleObj name="公式" r:id="rId7" imgW="3625707" imgH="4507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348288"/>
                        <a:ext cx="3238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9">
            <a:extLst>
              <a:ext uri="{FF2B5EF4-FFF2-40B4-BE49-F238E27FC236}">
                <a16:creationId xmlns:a16="http://schemas.microsoft.com/office/drawing/2014/main" id="{FA80B556-8DBA-4BFD-A27B-B8237330B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4597400"/>
            <a:ext cx="629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二阶常系数非齐线性方程的标准形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679" grpId="0" autoUpdateAnimBg="0"/>
      <p:bldP spid="2868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>
            <a:extLst>
              <a:ext uri="{FF2B5EF4-FFF2-40B4-BE49-F238E27FC236}">
                <a16:creationId xmlns:a16="http://schemas.microsoft.com/office/drawing/2014/main" id="{D5214655-6AD7-4D2A-B29F-153A1104D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251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>
                <a:solidFill>
                  <a:schemeClr val="accent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4579" name="Rectangle 4">
            <a:extLst>
              <a:ext uri="{FF2B5EF4-FFF2-40B4-BE49-F238E27FC236}">
                <a16:creationId xmlns:a16="http://schemas.microsoft.com/office/drawing/2014/main" id="{7C13A4B6-F35F-414A-8764-2811CAC79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63048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求微分方程                                     的通解</a:t>
            </a:r>
            <a:r>
              <a:rPr lang="en-US" altLang="zh-CN" sz="2800"/>
              <a:t>.</a:t>
            </a:r>
          </a:p>
        </p:txBody>
      </p:sp>
      <p:graphicFrame>
        <p:nvGraphicFramePr>
          <p:cNvPr id="24580" name="Object 5">
            <a:extLst>
              <a:ext uri="{FF2B5EF4-FFF2-40B4-BE49-F238E27FC236}">
                <a16:creationId xmlns:a16="http://schemas.microsoft.com/office/drawing/2014/main" id="{E8640763-6EAC-4EEF-811B-8C1A28056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590800"/>
          <a:ext cx="312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公式" r:id="rId3" imgW="3124200" imgH="520700" progId="Equation.3">
                  <p:embed/>
                </p:oleObj>
              </mc:Choice>
              <mc:Fallback>
                <p:oleObj name="公式" r:id="rId3" imgW="31242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90800"/>
                        <a:ext cx="312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>
            <a:extLst>
              <a:ext uri="{FF2B5EF4-FFF2-40B4-BE49-F238E27FC236}">
                <a16:creationId xmlns:a16="http://schemas.microsoft.com/office/drawing/2014/main" id="{5DEF50BA-49C7-46F2-B6FD-A5C1FBE82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9144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chemeClr val="tx2"/>
                </a:solidFill>
                <a:ea typeface="黑体" panose="02010609060101010101" pitchFamily="49" charset="-122"/>
              </a:rPr>
              <a:t>解答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685519DF-524B-496D-8E51-F59768CFA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2057400"/>
          <a:ext cx="1244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公式" r:id="rId3" imgW="1244060" imgH="406224" progId="Equation.3">
                  <p:embed/>
                </p:oleObj>
              </mc:Choice>
              <mc:Fallback>
                <p:oleObj name="公式" r:id="rId3" imgW="1244060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057400"/>
                        <a:ext cx="1244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AF6CD8A7-D47B-4AC5-9596-93B1A1E3B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676400"/>
          <a:ext cx="313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公式" r:id="rId5" imgW="3136900" imgH="1028700" progId="Equation.3">
                  <p:embed/>
                </p:oleObj>
              </mc:Choice>
              <mc:Fallback>
                <p:oleObj name="公式" r:id="rId5" imgW="3136900" imgH="1028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136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BBA67E66-59E9-436E-9184-04EEA2498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660650"/>
          <a:ext cx="1981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公式" r:id="rId7" imgW="1962024" imgH="1174615" progId="Equation.3">
                  <p:embed/>
                </p:oleObj>
              </mc:Choice>
              <mc:Fallback>
                <p:oleObj name="公式" r:id="rId7" imgW="1962024" imgH="117461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60650"/>
                        <a:ext cx="19812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98733D19-78EA-492C-88E2-6108882E2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2876550"/>
          <a:ext cx="234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公式" r:id="rId9" imgW="2349500" imgH="965200" progId="Equation.3">
                  <p:embed/>
                </p:oleObj>
              </mc:Choice>
              <mc:Fallback>
                <p:oleObj name="公式" r:id="rId9" imgW="2349500" imgH="96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876550"/>
                        <a:ext cx="2349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C9F229FB-80ED-4C65-9275-08BAC7184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2650" y="2967038"/>
          <a:ext cx="2476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公式" r:id="rId11" imgW="2457374" imgH="603115" progId="Equation.3">
                  <p:embed/>
                </p:oleObj>
              </mc:Choice>
              <mc:Fallback>
                <p:oleObj name="公式" r:id="rId11" imgW="2457374" imgH="6031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967038"/>
                        <a:ext cx="2476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AF40C994-75E3-481A-A5D3-6B119F78D5F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038600"/>
            <a:ext cx="1727200" cy="519113"/>
            <a:chOff x="768" y="2784"/>
            <a:chExt cx="1088" cy="327"/>
          </a:xfrm>
        </p:grpSpPr>
        <p:sp>
          <p:nvSpPr>
            <p:cNvPr id="25618" name="Text Box 10">
              <a:extLst>
                <a:ext uri="{FF2B5EF4-FFF2-40B4-BE49-F238E27FC236}">
                  <a16:creationId xmlns:a16="http://schemas.microsoft.com/office/drawing/2014/main" id="{6DAEDFFC-5407-4588-8CB6-DA25DD5DA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78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令</a:t>
              </a:r>
            </a:p>
          </p:txBody>
        </p:sp>
        <p:graphicFrame>
          <p:nvGraphicFramePr>
            <p:cNvPr id="25619" name="Object 11">
              <a:extLst>
                <a:ext uri="{FF2B5EF4-FFF2-40B4-BE49-F238E27FC236}">
                  <a16:creationId xmlns:a16="http://schemas.microsoft.com/office/drawing/2014/main" id="{DDFFCA94-7962-4C77-9A5D-4CE358D472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845"/>
            <a:ext cx="75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5" name="公式" r:id="rId13" imgW="1193282" imgH="406224" progId="Equation.3">
                    <p:embed/>
                  </p:oleObj>
                </mc:Choice>
                <mc:Fallback>
                  <p:oleObj name="公式" r:id="rId13" imgW="1193282" imgH="40622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45"/>
                          <a:ext cx="75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8" name="Text Box 12">
            <a:extLst>
              <a:ext uri="{FF2B5EF4-FFF2-40B4-BE49-F238E27FC236}">
                <a16:creationId xmlns:a16="http://schemas.microsoft.com/office/drawing/2014/main" id="{0A6AAB4D-BCEF-46D1-B851-D9FD4DAC1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038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则</a:t>
            </a:r>
          </a:p>
        </p:txBody>
      </p:sp>
      <p:graphicFrame>
        <p:nvGraphicFramePr>
          <p:cNvPr id="34829" name="Object 13">
            <a:extLst>
              <a:ext uri="{FF2B5EF4-FFF2-40B4-BE49-F238E27FC236}">
                <a16:creationId xmlns:a16="http://schemas.microsoft.com/office/drawing/2014/main" id="{118DC24A-E316-44B0-8F8F-FC0EEF04F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4127500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公式" r:id="rId15" imgW="1562100" imgH="419100" progId="Equation.3">
                  <p:embed/>
                </p:oleObj>
              </mc:Choice>
              <mc:Fallback>
                <p:oleObj name="公式" r:id="rId15" imgW="15621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127500"/>
                        <a:ext cx="156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>
            <a:extLst>
              <a:ext uri="{FF2B5EF4-FFF2-40B4-BE49-F238E27FC236}">
                <a16:creationId xmlns:a16="http://schemas.microsoft.com/office/drawing/2014/main" id="{CED83C46-1BE4-4929-96E1-5516F7084E46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4052888"/>
            <a:ext cx="2349500" cy="519112"/>
            <a:chOff x="816" y="3216"/>
            <a:chExt cx="1480" cy="327"/>
          </a:xfrm>
        </p:grpSpPr>
        <p:sp>
          <p:nvSpPr>
            <p:cNvPr id="25616" name="Text Box 15">
              <a:extLst>
                <a:ext uri="{FF2B5EF4-FFF2-40B4-BE49-F238E27FC236}">
                  <a16:creationId xmlns:a16="http://schemas.microsoft.com/office/drawing/2014/main" id="{BB7BDE7D-31BB-4CAD-9F26-E6ED61795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216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特征根</a:t>
              </a:r>
            </a:p>
          </p:txBody>
        </p:sp>
        <p:graphicFrame>
          <p:nvGraphicFramePr>
            <p:cNvPr id="25617" name="Object 16">
              <a:extLst>
                <a:ext uri="{FF2B5EF4-FFF2-40B4-BE49-F238E27FC236}">
                  <a16:creationId xmlns:a16="http://schemas.microsoft.com/office/drawing/2014/main" id="{6541A375-0E1B-4170-899B-551C5004D9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3255"/>
            <a:ext cx="6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7" name="Equation" r:id="rId17" imgW="1054100" imgH="342900" progId="Equation.DSMT4">
                    <p:embed/>
                  </p:oleObj>
                </mc:Choice>
                <mc:Fallback>
                  <p:oleObj name="Equation" r:id="rId17" imgW="1054100" imgH="342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255"/>
                          <a:ext cx="6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A8F78679-685D-45AF-9977-B3EA5869E9B3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4946650"/>
            <a:ext cx="3390900" cy="539750"/>
            <a:chOff x="768" y="3212"/>
            <a:chExt cx="2136" cy="340"/>
          </a:xfrm>
        </p:grpSpPr>
        <p:sp>
          <p:nvSpPr>
            <p:cNvPr id="25614" name="Text Box 18">
              <a:extLst>
                <a:ext uri="{FF2B5EF4-FFF2-40B4-BE49-F238E27FC236}">
                  <a16:creationId xmlns:a16="http://schemas.microsoft.com/office/drawing/2014/main" id="{8E397CBF-817A-409C-A226-E52B0366A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225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通解</a:t>
              </a:r>
            </a:p>
          </p:txBody>
        </p:sp>
        <p:graphicFrame>
          <p:nvGraphicFramePr>
            <p:cNvPr id="25615" name="Object 19">
              <a:extLst>
                <a:ext uri="{FF2B5EF4-FFF2-40B4-BE49-F238E27FC236}">
                  <a16:creationId xmlns:a16="http://schemas.microsoft.com/office/drawing/2014/main" id="{A1FE7973-D387-41D2-827B-4907A1D8F9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8" y="3212"/>
            <a:ext cx="161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8" name="公式" r:id="rId19" imgW="2565400" imgH="508000" progId="Equation.3">
                    <p:embed/>
                  </p:oleObj>
                </mc:Choice>
                <mc:Fallback>
                  <p:oleObj name="公式" r:id="rId19" imgW="2565400" imgH="508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3212"/>
                          <a:ext cx="161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6" name="Object 20">
            <a:extLst>
              <a:ext uri="{FF2B5EF4-FFF2-40B4-BE49-F238E27FC236}">
                <a16:creationId xmlns:a16="http://schemas.microsoft.com/office/drawing/2014/main" id="{48C043C7-AA4C-4DBB-9FFB-9D208B2CE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965700"/>
          <a:ext cx="3378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公式" r:id="rId21" imgW="3359259" imgH="463685" progId="Equation.3">
                  <p:embed/>
                </p:oleObj>
              </mc:Choice>
              <mc:Fallback>
                <p:oleObj name="公式" r:id="rId21" imgW="3359259" imgH="46368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65700"/>
                        <a:ext cx="3378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>
            <a:extLst>
              <a:ext uri="{FF2B5EF4-FFF2-40B4-BE49-F238E27FC236}">
                <a16:creationId xmlns:a16="http://schemas.microsoft.com/office/drawing/2014/main" id="{E47C3311-7029-4169-AB86-D29767AF3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716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>
                <a:solidFill>
                  <a:schemeClr val="accent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6627" name="Text Box 4">
            <a:extLst>
              <a:ext uri="{FF2B5EF4-FFF2-40B4-BE49-F238E27FC236}">
                <a16:creationId xmlns:a16="http://schemas.microsoft.com/office/drawing/2014/main" id="{6DFD6E17-02F1-4153-A36B-CCB3940FB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362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写出微分方程</a:t>
            </a:r>
          </a:p>
        </p:txBody>
      </p:sp>
      <p:graphicFrame>
        <p:nvGraphicFramePr>
          <p:cNvPr id="26628" name="Object 5">
            <a:extLst>
              <a:ext uri="{FF2B5EF4-FFF2-40B4-BE49-F238E27FC236}">
                <a16:creationId xmlns:a16="http://schemas.microsoft.com/office/drawing/2014/main" id="{8CACDA40-2479-4E5C-BFA4-C794DC6BF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387600"/>
          <a:ext cx="4051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公式" r:id="rId3" imgW="4051300" imgH="495300" progId="Equation.3">
                  <p:embed/>
                </p:oleObj>
              </mc:Choice>
              <mc:Fallback>
                <p:oleObj name="公式" r:id="rId3" imgW="40513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87600"/>
                        <a:ext cx="4051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>
            <a:extLst>
              <a:ext uri="{FF2B5EF4-FFF2-40B4-BE49-F238E27FC236}">
                <a16:creationId xmlns:a16="http://schemas.microsoft.com/office/drawing/2014/main" id="{5D022D89-554D-48FD-97FE-2A5BBC0AB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186113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的待定特解的形式</a:t>
            </a:r>
            <a:r>
              <a:rPr lang="en-US" altLang="zh-CN" sz="2800"/>
              <a:t>. </a:t>
            </a:r>
          </a:p>
        </p:txBody>
      </p:sp>
    </p:spTree>
  </p:cSld>
  <p:clrMapOvr>
    <a:masterClrMapping/>
  </p:clrMapOvr>
  <p:transition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>
            <a:extLst>
              <a:ext uri="{FF2B5EF4-FFF2-40B4-BE49-F238E27FC236}">
                <a16:creationId xmlns:a16="http://schemas.microsoft.com/office/drawing/2014/main" id="{CFB36BBE-610A-4435-AECA-EF76A024F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20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思考题</a:t>
            </a:r>
            <a:r>
              <a:rPr lang="en-US" altLang="zh-CN">
                <a:ea typeface="黑体" panose="02010609060101010101" pitchFamily="49" charset="-122"/>
              </a:rPr>
              <a:t>2</a:t>
            </a:r>
            <a:r>
              <a:rPr lang="zh-CN" altLang="en-US">
                <a:ea typeface="黑体" panose="02010609060101010101" pitchFamily="49" charset="-122"/>
              </a:rPr>
              <a:t>解答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90556F56-8146-4577-BDA6-A1C412C413EE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549400"/>
            <a:ext cx="6400800" cy="584200"/>
            <a:chOff x="768" y="1216"/>
            <a:chExt cx="4032" cy="368"/>
          </a:xfrm>
        </p:grpSpPr>
        <p:sp>
          <p:nvSpPr>
            <p:cNvPr id="27674" name="Text Box 5">
              <a:extLst>
                <a:ext uri="{FF2B5EF4-FFF2-40B4-BE49-F238E27FC236}">
                  <a16:creationId xmlns:a16="http://schemas.microsoft.com/office/drawing/2014/main" id="{2D67BAE5-8257-44B1-A300-2B07D5CAB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257"/>
              <a:ext cx="40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设                                    的特解为</a:t>
              </a:r>
            </a:p>
          </p:txBody>
        </p:sp>
        <p:graphicFrame>
          <p:nvGraphicFramePr>
            <p:cNvPr id="27675" name="Object 6">
              <a:extLst>
                <a:ext uri="{FF2B5EF4-FFF2-40B4-BE49-F238E27FC236}">
                  <a16:creationId xmlns:a16="http://schemas.microsoft.com/office/drawing/2014/main" id="{8EFF5003-14EA-44CC-994F-10821FD23E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248"/>
            <a:ext cx="189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7" name="公式" r:id="rId3" imgW="3009900" imgH="495300" progId="Equation.3">
                    <p:embed/>
                  </p:oleObj>
                </mc:Choice>
                <mc:Fallback>
                  <p:oleObj name="公式" r:id="rId3" imgW="3009900" imgH="495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248"/>
                          <a:ext cx="189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6" name="Object 7">
              <a:extLst>
                <a:ext uri="{FF2B5EF4-FFF2-40B4-BE49-F238E27FC236}">
                  <a16:creationId xmlns:a16="http://schemas.microsoft.com/office/drawing/2014/main" id="{793C6DD9-E4CD-43AA-B874-8D7DA531DF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216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8" name="公式" r:id="rId5" imgW="381000" imgH="508000" progId="Equation.3">
                    <p:embed/>
                  </p:oleObj>
                </mc:Choice>
                <mc:Fallback>
                  <p:oleObj name="公式" r:id="rId5" imgW="381000" imgH="508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16"/>
                          <a:ext cx="2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DBB5F1E3-BD7C-44C5-8B31-2F4B66E48F4F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35200"/>
            <a:ext cx="6400800" cy="584200"/>
            <a:chOff x="768" y="1648"/>
            <a:chExt cx="4032" cy="368"/>
          </a:xfrm>
        </p:grpSpPr>
        <p:graphicFrame>
          <p:nvGraphicFramePr>
            <p:cNvPr id="27671" name="Object 9">
              <a:extLst>
                <a:ext uri="{FF2B5EF4-FFF2-40B4-BE49-F238E27FC236}">
                  <a16:creationId xmlns:a16="http://schemas.microsoft.com/office/drawing/2014/main" id="{9CEEFB1F-3EA3-4AA1-AD0D-203AA1817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680"/>
            <a:ext cx="196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9" name="公式" r:id="rId7" imgW="3111500" imgH="495300" progId="Equation.3">
                    <p:embed/>
                  </p:oleObj>
                </mc:Choice>
                <mc:Fallback>
                  <p:oleObj name="公式" r:id="rId7" imgW="3111500" imgH="495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680"/>
                          <a:ext cx="196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Text Box 10">
              <a:extLst>
                <a:ext uri="{FF2B5EF4-FFF2-40B4-BE49-F238E27FC236}">
                  <a16:creationId xmlns:a16="http://schemas.microsoft.com/office/drawing/2014/main" id="{0293858D-1D51-4C88-B7EC-ABACD4F7D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689"/>
              <a:ext cx="40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设                                    的特解为</a:t>
              </a:r>
            </a:p>
          </p:txBody>
        </p:sp>
        <p:graphicFrame>
          <p:nvGraphicFramePr>
            <p:cNvPr id="27673" name="Object 11">
              <a:extLst>
                <a:ext uri="{FF2B5EF4-FFF2-40B4-BE49-F238E27FC236}">
                  <a16:creationId xmlns:a16="http://schemas.microsoft.com/office/drawing/2014/main" id="{B5CA7905-420B-4A27-81D1-407949BE08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648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0" name="公式" r:id="rId9" imgW="381000" imgH="508000" progId="Equation.3">
                    <p:embed/>
                  </p:oleObj>
                </mc:Choice>
                <mc:Fallback>
                  <p:oleObj name="公式" r:id="rId9" imgW="381000" imgH="508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648"/>
                          <a:ext cx="2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976D52CE-7EE0-4433-8C6B-41A973A7325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011488"/>
            <a:ext cx="4267200" cy="569912"/>
            <a:chOff x="768" y="2032"/>
            <a:chExt cx="2688" cy="359"/>
          </a:xfrm>
        </p:grpSpPr>
        <p:grpSp>
          <p:nvGrpSpPr>
            <p:cNvPr id="27667" name="Group 13">
              <a:extLst>
                <a:ext uri="{FF2B5EF4-FFF2-40B4-BE49-F238E27FC236}">
                  <a16:creationId xmlns:a16="http://schemas.microsoft.com/office/drawing/2014/main" id="{E83239DB-0E11-4693-8D91-CFF3E779F8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2032"/>
              <a:ext cx="1200" cy="320"/>
              <a:chOff x="3216" y="2272"/>
              <a:chExt cx="1200" cy="320"/>
            </a:xfrm>
          </p:grpSpPr>
          <p:graphicFrame>
            <p:nvGraphicFramePr>
              <p:cNvPr id="27669" name="Object 14">
                <a:extLst>
                  <a:ext uri="{FF2B5EF4-FFF2-40B4-BE49-F238E27FC236}">
                    <a16:creationId xmlns:a16="http://schemas.microsoft.com/office/drawing/2014/main" id="{A8D2DF8E-CB13-4B0E-BAAC-0FBD3F64CC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93" y="2272"/>
              <a:ext cx="423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91" name="公式" r:id="rId11" imgW="672808" imgH="507780" progId="Equation.3">
                      <p:embed/>
                    </p:oleObj>
                  </mc:Choice>
                  <mc:Fallback>
                    <p:oleObj name="公式" r:id="rId11" imgW="672808" imgH="5077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3" y="2272"/>
                            <a:ext cx="423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0" name="Object 15">
                <a:extLst>
                  <a:ext uri="{FF2B5EF4-FFF2-40B4-BE49-F238E27FC236}">
                    <a16:creationId xmlns:a16="http://schemas.microsoft.com/office/drawing/2014/main" id="{9DA7AF68-217D-4499-8723-2CBED9CA74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6" y="2272"/>
              <a:ext cx="72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92" name="公式" r:id="rId13" imgW="1143000" imgH="508000" progId="Equation.3">
                      <p:embed/>
                    </p:oleObj>
                  </mc:Choice>
                  <mc:Fallback>
                    <p:oleObj name="公式" r:id="rId13" imgW="1143000" imgH="5080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272"/>
                            <a:ext cx="7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68" name="Text Box 16">
              <a:extLst>
                <a:ext uri="{FF2B5EF4-FFF2-40B4-BE49-F238E27FC236}">
                  <a16:creationId xmlns:a16="http://schemas.microsoft.com/office/drawing/2014/main" id="{992848DC-9A72-450B-8679-D3E80CCD0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064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则所求特解为</a:t>
              </a:r>
            </a:p>
          </p:txBody>
        </p:sp>
      </p:grpSp>
      <p:graphicFrame>
        <p:nvGraphicFramePr>
          <p:cNvPr id="34833" name="Object 17">
            <a:extLst>
              <a:ext uri="{FF2B5EF4-FFF2-40B4-BE49-F238E27FC236}">
                <a16:creationId xmlns:a16="http://schemas.microsoft.com/office/drawing/2014/main" id="{A4A6DD2A-0997-4FA2-88E0-1FA2C42A4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771900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" name="公式" r:id="rId15" imgW="2514600" imgH="419100" progId="Equation.3">
                  <p:embed/>
                </p:oleObj>
              </mc:Choice>
              <mc:Fallback>
                <p:oleObj name="公式" r:id="rId15" imgW="25146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71900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>
            <a:extLst>
              <a:ext uri="{FF2B5EF4-FFF2-40B4-BE49-F238E27FC236}">
                <a16:creationId xmlns:a16="http://schemas.microsoft.com/office/drawing/2014/main" id="{E5E531B6-D07F-4D48-B8CF-B2FBBA5620F7}"/>
              </a:ext>
            </a:extLst>
          </p:cNvPr>
          <p:cNvGrpSpPr>
            <a:grpSpLocks/>
          </p:cNvGrpSpPr>
          <p:nvPr/>
        </p:nvGrpSpPr>
        <p:grpSpPr bwMode="auto">
          <a:xfrm>
            <a:off x="3949700" y="3729038"/>
            <a:ext cx="2603500" cy="538162"/>
            <a:chOff x="3592" y="2505"/>
            <a:chExt cx="1640" cy="339"/>
          </a:xfrm>
        </p:grpSpPr>
        <p:sp>
          <p:nvSpPr>
            <p:cNvPr id="27664" name="Text Box 19">
              <a:extLst>
                <a:ext uri="{FF2B5EF4-FFF2-40B4-BE49-F238E27FC236}">
                  <a16:creationId xmlns:a16="http://schemas.microsoft.com/office/drawing/2014/main" id="{0E405451-73C6-43EA-93BC-84DD03740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505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特征根</a:t>
              </a:r>
            </a:p>
          </p:txBody>
        </p:sp>
        <p:graphicFrame>
          <p:nvGraphicFramePr>
            <p:cNvPr id="27665" name="Object 20">
              <a:extLst>
                <a:ext uri="{FF2B5EF4-FFF2-40B4-BE49-F238E27FC236}">
                  <a16:creationId xmlns:a16="http://schemas.microsoft.com/office/drawing/2014/main" id="{A35F68FA-6C81-4728-BDDF-7C1CBE78AF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533"/>
            <a:ext cx="67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4" name="Equation" r:id="rId17" imgW="1066337" imgH="495085" progId="Equation.DSMT4">
                    <p:embed/>
                  </p:oleObj>
                </mc:Choice>
                <mc:Fallback>
                  <p:oleObj name="Equation" r:id="rId17" imgW="1066337" imgH="49508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33"/>
                          <a:ext cx="67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Object 21">
              <a:extLst>
                <a:ext uri="{FF2B5EF4-FFF2-40B4-BE49-F238E27FC236}">
                  <a16:creationId xmlns:a16="http://schemas.microsoft.com/office/drawing/2014/main" id="{50E10868-E119-44D1-99F2-42E8E0D4D1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2" y="2612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5" name="公式" r:id="rId19" imgW="266469" imgH="241091" progId="Equation.3">
                    <p:embed/>
                  </p:oleObj>
                </mc:Choice>
                <mc:Fallback>
                  <p:oleObj name="公式" r:id="rId19" imgW="266469" imgH="24109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2612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8" name="Object 22">
            <a:extLst>
              <a:ext uri="{FF2B5EF4-FFF2-40B4-BE49-F238E27FC236}">
                <a16:creationId xmlns:a16="http://schemas.microsoft.com/office/drawing/2014/main" id="{334EFF26-9A09-4F3F-9241-9A6451493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495800"/>
          <a:ext cx="323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6" name="公式" r:id="rId21" imgW="3238500" imgH="508000" progId="Equation.3">
                  <p:embed/>
                </p:oleObj>
              </mc:Choice>
              <mc:Fallback>
                <p:oleObj name="公式" r:id="rId21" imgW="3238500" imgH="508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323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Object 23">
            <a:extLst>
              <a:ext uri="{FF2B5EF4-FFF2-40B4-BE49-F238E27FC236}">
                <a16:creationId xmlns:a16="http://schemas.microsoft.com/office/drawing/2014/main" id="{E3C21D1C-1C9B-4ACB-A028-19DD9DE47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445000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公式" r:id="rId23" imgW="1905000" imgH="508000" progId="Equation.3">
                  <p:embed/>
                </p:oleObj>
              </mc:Choice>
              <mc:Fallback>
                <p:oleObj name="公式" r:id="rId23" imgW="1905000" imgH="508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45000"/>
                        <a:ext cx="190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Text Box 24">
            <a:extLst>
              <a:ext uri="{FF2B5EF4-FFF2-40B4-BE49-F238E27FC236}">
                <a16:creationId xmlns:a16="http://schemas.microsoft.com/office/drawing/2014/main" id="{2D25F5A8-4890-47E8-ACB5-8B5137D1B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5100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（重根）</a:t>
            </a:r>
          </a:p>
        </p:txBody>
      </p:sp>
      <p:grpSp>
        <p:nvGrpSpPr>
          <p:cNvPr id="7" name="Group 25">
            <a:extLst>
              <a:ext uri="{FF2B5EF4-FFF2-40B4-BE49-F238E27FC236}">
                <a16:creationId xmlns:a16="http://schemas.microsoft.com/office/drawing/2014/main" id="{25C73041-09EA-459D-BEAC-339C01CFFDD7}"/>
              </a:ext>
            </a:extLst>
          </p:cNvPr>
          <p:cNvGrpSpPr>
            <a:grpSpLocks/>
          </p:cNvGrpSpPr>
          <p:nvPr/>
        </p:nvGrpSpPr>
        <p:grpSpPr bwMode="auto">
          <a:xfrm>
            <a:off x="1073150" y="5181600"/>
            <a:ext cx="1898650" cy="533400"/>
            <a:chOff x="3216" y="2304"/>
            <a:chExt cx="1196" cy="336"/>
          </a:xfrm>
        </p:grpSpPr>
        <p:graphicFrame>
          <p:nvGraphicFramePr>
            <p:cNvPr id="27662" name="Object 26">
              <a:extLst>
                <a:ext uri="{FF2B5EF4-FFF2-40B4-BE49-F238E27FC236}">
                  <a16:creationId xmlns:a16="http://schemas.microsoft.com/office/drawing/2014/main" id="{3A26D8BB-C1A7-448F-8964-4FA03247E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9" y="2320"/>
            <a:ext cx="42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8" name="公式" r:id="rId25" imgW="672808" imgH="507780" progId="Equation.3">
                    <p:embed/>
                  </p:oleObj>
                </mc:Choice>
                <mc:Fallback>
                  <p:oleObj name="公式" r:id="rId25" imgW="672808" imgH="5077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320"/>
                          <a:ext cx="42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27">
              <a:extLst>
                <a:ext uri="{FF2B5EF4-FFF2-40B4-BE49-F238E27FC236}">
                  <a16:creationId xmlns:a16="http://schemas.microsoft.com/office/drawing/2014/main" id="{61A8AA0C-DE21-474E-BB98-E9EC2A1F38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304"/>
            <a:ext cx="7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9" name="公式" r:id="rId26" imgW="1143000" imgH="508000" progId="Equation.3">
                    <p:embed/>
                  </p:oleObj>
                </mc:Choice>
                <mc:Fallback>
                  <p:oleObj name="公式" r:id="rId26" imgW="1143000" imgH="5080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04"/>
                          <a:ext cx="7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44" name="Object 28">
            <a:extLst>
              <a:ext uri="{FF2B5EF4-FFF2-40B4-BE49-F238E27FC236}">
                <a16:creationId xmlns:a16="http://schemas.microsoft.com/office/drawing/2014/main" id="{153147F9-0835-4455-97F9-4C9C8FA38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5219700"/>
          <a:ext cx="246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0" name="公式" r:id="rId27" imgW="2463800" imgH="419100" progId="Equation.3">
                  <p:embed/>
                </p:oleObj>
              </mc:Choice>
              <mc:Fallback>
                <p:oleObj name="公式" r:id="rId27" imgW="2463800" imgH="419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219700"/>
                        <a:ext cx="246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>
            <a:extLst>
              <a:ext uri="{FF2B5EF4-FFF2-40B4-BE49-F238E27FC236}">
                <a16:creationId xmlns:a16="http://schemas.microsoft.com/office/drawing/2014/main" id="{179B4979-1D52-465F-AB1B-6A8BA7A19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0" y="5246688"/>
          <a:ext cx="1524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1" name="公式" r:id="rId29" imgW="1524000" imgH="393700" progId="Equation.3">
                  <p:embed/>
                </p:oleObj>
              </mc:Choice>
              <mc:Fallback>
                <p:oleObj name="公式" r:id="rId29" imgW="1524000" imgH="393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246688"/>
                        <a:ext cx="1524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562129B9-8075-4C77-8F71-1A304F159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84188"/>
            <a:ext cx="6819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tx2"/>
                </a:solidFill>
                <a:ea typeface="黑体" panose="02010609060101010101" pitchFamily="49" charset="-122"/>
              </a:rPr>
              <a:t>二、二阶常系数齐线性方程</a:t>
            </a:r>
            <a:endParaRPr lang="zh-CN" altLang="en-US" sz="3600" b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A1152FD5-2EFA-4BFA-BAEE-C00413204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550988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-</a:t>
            </a: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征方程法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E4611837-F03A-43FE-92F5-969B566FD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2957513"/>
          <a:ext cx="1676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公式" r:id="rId4" imgW="1803400" imgH="546100" progId="Equation.3">
                  <p:embed/>
                </p:oleObj>
              </mc:Choice>
              <mc:Fallback>
                <p:oleObj name="公式" r:id="rId4" imgW="1803400" imgH="546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957513"/>
                        <a:ext cx="16764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>
            <a:extLst>
              <a:ext uri="{FF2B5EF4-FFF2-40B4-BE49-F238E27FC236}">
                <a16:creationId xmlns:a16="http://schemas.microsoft.com/office/drawing/2014/main" id="{BADF8B66-9D83-4843-84E2-DC4FA89E3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2075" y="2949575"/>
            <a:ext cx="384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将其代入上方程</a:t>
            </a:r>
            <a:r>
              <a:rPr lang="en-US" altLang="zh-CN" sz="2800"/>
              <a:t>,  </a:t>
            </a:r>
            <a:r>
              <a:rPr lang="zh-CN" altLang="en-US" sz="2800"/>
              <a:t>得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762D2CA8-9D01-48ED-A55C-B9BD775B7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3733800"/>
          <a:ext cx="3044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公式" r:id="rId6" imgW="3302000" imgH="546100" progId="Equation.3">
                  <p:embed/>
                </p:oleObj>
              </mc:Choice>
              <mc:Fallback>
                <p:oleObj name="公式" r:id="rId6" imgW="3302000" imgH="546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733800"/>
                        <a:ext cx="30448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96E182BA-9EF1-4EEF-9B4E-C05727231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4521200"/>
          <a:ext cx="1600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公式" r:id="rId8" imgW="1600200" imgH="546100" progId="Equation.3">
                  <p:embed/>
                </p:oleObj>
              </mc:Choice>
              <mc:Fallback>
                <p:oleObj name="公式" r:id="rId8" imgW="1600200" imgH="546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521200"/>
                        <a:ext cx="1600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>
            <a:extLst>
              <a:ext uri="{FF2B5EF4-FFF2-40B4-BE49-F238E27FC236}">
                <a16:creationId xmlns:a16="http://schemas.microsoft.com/office/drawing/2014/main" id="{25ECABAB-C76C-4AE6-B24D-AB83CEA12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45196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故有</a:t>
            </a: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4D78A152-6A9D-4F57-9FA2-785A95CBC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75" y="4498975"/>
          <a:ext cx="24352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公式" r:id="rId10" imgW="2495727" imgH="526915" progId="Equation.3">
                  <p:embed/>
                </p:oleObj>
              </mc:Choice>
              <mc:Fallback>
                <p:oleObj name="公式" r:id="rId10" imgW="2495727" imgH="52691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498975"/>
                        <a:ext cx="24352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12">
            <a:extLst>
              <a:ext uri="{FF2B5EF4-FFF2-40B4-BE49-F238E27FC236}">
                <a16:creationId xmlns:a16="http://schemas.microsoft.com/office/drawing/2014/main" id="{F2D8C09B-2311-4E7C-9725-7825442AD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2900" y="4495800"/>
            <a:ext cx="1727200" cy="457200"/>
          </a:xfrm>
          <a:prstGeom prst="wedgeRectCallout">
            <a:avLst>
              <a:gd name="adj1" fmla="val -95833"/>
              <a:gd name="adj2" fmla="val 1875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特征方程</a:t>
            </a: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6877E912-7BA3-4BC6-8733-24388B67B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5337175"/>
            <a:ext cx="496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其根称为原微分方程</a:t>
            </a:r>
            <a:r>
              <a:rPr lang="zh-CN" altLang="en-US" sz="2800">
                <a:solidFill>
                  <a:schemeClr val="accent2"/>
                </a:solidFill>
              </a:rPr>
              <a:t>的特征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zh-CN" altLang="en-US" sz="3600">
              <a:solidFill>
                <a:srgbClr val="0000FF"/>
              </a:solidFill>
            </a:endParaRPr>
          </a:p>
        </p:txBody>
      </p:sp>
      <p:graphicFrame>
        <p:nvGraphicFramePr>
          <p:cNvPr id="6156" name="Object 15">
            <a:extLst>
              <a:ext uri="{FF2B5EF4-FFF2-40B4-BE49-F238E27FC236}">
                <a16:creationId xmlns:a16="http://schemas.microsoft.com/office/drawing/2014/main" id="{0A112F90-5F52-46B9-926D-864863117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5" y="2209800"/>
          <a:ext cx="2663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公式" r:id="rId12" imgW="2952725" imgH="450715" progId="Equation.3">
                  <p:embed/>
                </p:oleObj>
              </mc:Choice>
              <mc:Fallback>
                <p:oleObj name="公式" r:id="rId12" imgW="2952725" imgH="45071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209800"/>
                        <a:ext cx="26638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utoUpdateAnimBg="0"/>
      <p:bldP spid="19" grpId="0" autoUpdateAnimBg="0"/>
      <p:bldP spid="22" grpId="0" autoUpdateAnimBg="0"/>
      <p:bldP spid="24" grpId="0" animBg="1" autoUpdateAnimBg="0"/>
      <p:bldP spid="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026">
            <a:extLst>
              <a:ext uri="{FF2B5EF4-FFF2-40B4-BE49-F238E27FC236}">
                <a16:creationId xmlns:a16="http://schemas.microsoft.com/office/drawing/2014/main" id="{C9AB4CAD-C7B3-4CDA-82BF-B1B0DE915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144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（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）有两个不相等的实根</a:t>
            </a:r>
            <a:endParaRPr lang="zh-CN" altLang="en-US" sz="60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9699" name="Object 1027">
            <a:extLst>
              <a:ext uri="{FF2B5EF4-FFF2-40B4-BE49-F238E27FC236}">
                <a16:creationId xmlns:a16="http://schemas.microsoft.com/office/drawing/2014/main" id="{A7960BF6-9016-4B36-90D1-11FB2373C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1754188"/>
          <a:ext cx="2825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公式" r:id="rId3" imgW="3149600" imgH="939800" progId="Equation.3">
                  <p:embed/>
                </p:oleObj>
              </mc:Choice>
              <mc:Fallback>
                <p:oleObj name="公式" r:id="rId3" imgW="3149600" imgH="939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754188"/>
                        <a:ext cx="28257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28">
            <a:extLst>
              <a:ext uri="{FF2B5EF4-FFF2-40B4-BE49-F238E27FC236}">
                <a16:creationId xmlns:a16="http://schemas.microsoft.com/office/drawing/2014/main" id="{73C7058E-E401-49EB-85CC-81170D49A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754188"/>
          <a:ext cx="28273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公式" r:id="rId5" imgW="3149600" imgH="939800" progId="Equation.3">
                  <p:embed/>
                </p:oleObj>
              </mc:Choice>
              <mc:Fallback>
                <p:oleObj name="公式" r:id="rId5" imgW="3149600" imgH="93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54188"/>
                        <a:ext cx="28273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029">
            <a:extLst>
              <a:ext uri="{FF2B5EF4-FFF2-40B4-BE49-F238E27FC236}">
                <a16:creationId xmlns:a16="http://schemas.microsoft.com/office/drawing/2014/main" id="{4E69B688-278A-480C-9E2B-173104914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3325" y="3608388"/>
          <a:ext cx="1449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公式" r:id="rId7" imgW="1371600" imgH="482600" progId="Equation.3">
                  <p:embed/>
                </p:oleObj>
              </mc:Choice>
              <mc:Fallback>
                <p:oleObj name="公式" r:id="rId7" imgW="1371600" imgH="482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608388"/>
                        <a:ext cx="14493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030">
            <a:extLst>
              <a:ext uri="{FF2B5EF4-FFF2-40B4-BE49-F238E27FC236}">
                <a16:creationId xmlns:a16="http://schemas.microsoft.com/office/drawing/2014/main" id="{806F68E4-184E-4596-B924-D7469F9C1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581400"/>
          <a:ext cx="1447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公式" r:id="rId9" imgW="1397000" imgH="482600" progId="Equation.3">
                  <p:embed/>
                </p:oleObj>
              </mc:Choice>
              <mc:Fallback>
                <p:oleObj name="公式" r:id="rId9" imgW="1397000" imgH="4826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81400"/>
                        <a:ext cx="1447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1031">
            <a:extLst>
              <a:ext uri="{FF2B5EF4-FFF2-40B4-BE49-F238E27FC236}">
                <a16:creationId xmlns:a16="http://schemas.microsoft.com/office/drawing/2014/main" id="{5E9D4809-3CD3-4867-9D51-9DA16ECEC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194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两个线性无关的特解</a:t>
            </a:r>
            <a:endParaRPr lang="zh-CN" altLang="en-US"/>
          </a:p>
        </p:txBody>
      </p:sp>
      <p:sp>
        <p:nvSpPr>
          <p:cNvPr id="29705" name="Text Box 1033">
            <a:extLst>
              <a:ext uri="{FF2B5EF4-FFF2-40B4-BE49-F238E27FC236}">
                <a16:creationId xmlns:a16="http://schemas.microsoft.com/office/drawing/2014/main" id="{4F318803-CA54-4E2D-8F50-9B92AC42C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33888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得齐线性方程的通解为</a:t>
            </a:r>
            <a:endParaRPr lang="zh-CN" altLang="en-US"/>
          </a:p>
        </p:txBody>
      </p:sp>
      <p:graphicFrame>
        <p:nvGraphicFramePr>
          <p:cNvPr id="29707" name="Object 1035">
            <a:extLst>
              <a:ext uri="{FF2B5EF4-FFF2-40B4-BE49-F238E27FC236}">
                <a16:creationId xmlns:a16="http://schemas.microsoft.com/office/drawing/2014/main" id="{12289388-F3A0-4C85-8D7B-562E65A5A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419600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公式" r:id="rId11" imgW="2838475" imgH="463685" progId="Equation.3">
                  <p:embed/>
                </p:oleObj>
              </mc:Choice>
              <mc:Fallback>
                <p:oleObj name="公式" r:id="rId11" imgW="2838475" imgH="463685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19600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037">
            <a:extLst>
              <a:ext uri="{FF2B5EF4-FFF2-40B4-BE49-F238E27FC236}">
                <a16:creationId xmlns:a16="http://schemas.microsoft.com/office/drawing/2014/main" id="{FC7CD99D-407C-4D10-9238-1E82AC12E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200" y="1023938"/>
          <a:ext cx="1117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公式" r:id="rId13" imgW="1098491" imgH="387485" progId="Equation.3">
                  <p:embed/>
                </p:oleObj>
              </mc:Choice>
              <mc:Fallback>
                <p:oleObj name="公式" r:id="rId13" imgW="1098491" imgH="387485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023938"/>
                        <a:ext cx="1117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038">
            <a:extLst>
              <a:ext uri="{FF2B5EF4-FFF2-40B4-BE49-F238E27FC236}">
                <a16:creationId xmlns:a16="http://schemas.microsoft.com/office/drawing/2014/main" id="{004FC122-7B33-4498-AA29-E084121EF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589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特征根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29705" grpId="0" autoUpdateAnimBg="0"/>
      <p:bldP spid="297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026">
            <a:extLst>
              <a:ext uri="{FF2B5EF4-FFF2-40B4-BE49-F238E27FC236}">
                <a16:creationId xmlns:a16="http://schemas.microsoft.com/office/drawing/2014/main" id="{6E4697EE-8789-42A5-9827-383118DB2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762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（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）有两个相等的实根</a:t>
            </a:r>
            <a:endParaRPr lang="zh-CN" altLang="en-US" sz="60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87" name="Object 1027">
            <a:extLst>
              <a:ext uri="{FF2B5EF4-FFF2-40B4-BE49-F238E27FC236}">
                <a16:creationId xmlns:a16="http://schemas.microsoft.com/office/drawing/2014/main" id="{71F03B80-4FE3-4424-BBEE-9E9B8DAC9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603375"/>
          <a:ext cx="1412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公式" r:id="rId3" imgW="1371600" imgH="482600" progId="Equation.3">
                  <p:embed/>
                </p:oleObj>
              </mc:Choice>
              <mc:Fallback>
                <p:oleObj name="公式" r:id="rId3" imgW="1371600" imgH="482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3375"/>
                        <a:ext cx="1412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28">
            <a:extLst>
              <a:ext uri="{FF2B5EF4-FFF2-40B4-BE49-F238E27FC236}">
                <a16:creationId xmlns:a16="http://schemas.microsoft.com/office/drawing/2014/main" id="{602171E7-A1BD-4C91-9E46-513947D46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1371600"/>
          <a:ext cx="2012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公式" r:id="rId5" imgW="2006600" imgH="889000" progId="Equation.3">
                  <p:embed/>
                </p:oleObj>
              </mc:Choice>
              <mc:Fallback>
                <p:oleObj name="公式" r:id="rId5" imgW="2006600" imgH="8890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371600"/>
                        <a:ext cx="2012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035">
            <a:extLst>
              <a:ext uri="{FF2B5EF4-FFF2-40B4-BE49-F238E27FC236}">
                <a16:creationId xmlns:a16="http://schemas.microsoft.com/office/drawing/2014/main" id="{913222B1-6A42-4108-A591-63896F9FE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874713"/>
          <a:ext cx="1130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公式" r:id="rId7" imgW="1111410" imgH="387485" progId="Equation.3">
                  <p:embed/>
                </p:oleObj>
              </mc:Choice>
              <mc:Fallback>
                <p:oleObj name="公式" r:id="rId7" imgW="1111410" imgH="387485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874713"/>
                        <a:ext cx="1130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036">
            <a:extLst>
              <a:ext uri="{FF2B5EF4-FFF2-40B4-BE49-F238E27FC236}">
                <a16:creationId xmlns:a16="http://schemas.microsoft.com/office/drawing/2014/main" id="{B0C94256-42E9-4DE3-880F-BFD8B3FE5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614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一特解为</a:t>
            </a:r>
          </a:p>
        </p:txBody>
      </p:sp>
      <p:sp>
        <p:nvSpPr>
          <p:cNvPr id="16399" name="Text Box 1039">
            <a:extLst>
              <a:ext uri="{FF2B5EF4-FFF2-40B4-BE49-F238E27FC236}">
                <a16:creationId xmlns:a16="http://schemas.microsoft.com/office/drawing/2014/main" id="{B9281E8E-EE82-4964-BFA3-73CD79F13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60988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得齐线性方程的通解为</a:t>
            </a:r>
            <a:endParaRPr lang="zh-CN" altLang="en-US"/>
          </a:p>
        </p:txBody>
      </p:sp>
      <p:graphicFrame>
        <p:nvGraphicFramePr>
          <p:cNvPr id="16400" name="Object 1040">
            <a:extLst>
              <a:ext uri="{FF2B5EF4-FFF2-40B4-BE49-F238E27FC236}">
                <a16:creationId xmlns:a16="http://schemas.microsoft.com/office/drawing/2014/main" id="{AB540D73-B6C8-454C-B909-0FBFACD54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392738"/>
          <a:ext cx="2819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公式" r:id="rId9" imgW="2863909" imgH="463685" progId="Equation.3">
                  <p:embed/>
                </p:oleObj>
              </mc:Choice>
              <mc:Fallback>
                <p:oleObj name="公式" r:id="rId9" imgW="2863909" imgH="463685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92738"/>
                        <a:ext cx="2819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041">
            <a:extLst>
              <a:ext uri="{FF2B5EF4-FFF2-40B4-BE49-F238E27FC236}">
                <a16:creationId xmlns:a16="http://schemas.microsoft.com/office/drawing/2014/main" id="{15A138B7-69C6-4925-A599-418CEDFE5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162300"/>
          <a:ext cx="5486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公式" r:id="rId11" imgW="6375400" imgH="520700" progId="Equation.3">
                  <p:embed/>
                </p:oleObj>
              </mc:Choice>
              <mc:Fallback>
                <p:oleObj name="公式" r:id="rId11" imgW="6375400" imgH="5207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62300"/>
                        <a:ext cx="5486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042">
            <a:extLst>
              <a:ext uri="{FF2B5EF4-FFF2-40B4-BE49-F238E27FC236}">
                <a16:creationId xmlns:a16="http://schemas.microsoft.com/office/drawing/2014/main" id="{CF50C64E-3628-4BBD-B06D-AAB35445B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890963"/>
          <a:ext cx="5334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公式" r:id="rId13" imgW="5651500" imgH="482600" progId="Equation.3">
                  <p:embed/>
                </p:oleObj>
              </mc:Choice>
              <mc:Fallback>
                <p:oleObj name="公式" r:id="rId13" imgW="5651500" imgH="4826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90963"/>
                        <a:ext cx="5334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1045">
            <a:extLst>
              <a:ext uri="{FF2B5EF4-FFF2-40B4-BE49-F238E27FC236}">
                <a16:creationId xmlns:a16="http://schemas.microsoft.com/office/drawing/2014/main" id="{B2026F35-F5D1-42D5-B714-954F75BF4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275" y="4648200"/>
          <a:ext cx="15351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5" imgW="634449" imgH="215713" progId="Equation.DSMT4">
                  <p:embed/>
                </p:oleObj>
              </mc:Choice>
              <mc:Fallback>
                <p:oleObj name="Equation" r:id="rId15" imgW="634449" imgH="215713" progId="Equation.DSMT4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648200"/>
                        <a:ext cx="15351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1046">
            <a:extLst>
              <a:ext uri="{FF2B5EF4-FFF2-40B4-BE49-F238E27FC236}">
                <a16:creationId xmlns:a16="http://schemas.microsoft.com/office/drawing/2014/main" id="{6F1C21FD-858F-45AC-BD8A-775588E61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646613"/>
          <a:ext cx="1828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17" imgW="793691" imgH="196985" progId="Equation.DSMT4">
                  <p:embed/>
                </p:oleObj>
              </mc:Choice>
              <mc:Fallback>
                <p:oleObj name="Equation" r:id="rId17" imgW="793691" imgH="196985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6613"/>
                        <a:ext cx="1828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1047">
            <a:extLst>
              <a:ext uri="{FF2B5EF4-FFF2-40B4-BE49-F238E27FC236}">
                <a16:creationId xmlns:a16="http://schemas.microsoft.com/office/drawing/2014/main" id="{B1D903C4-348A-4513-A687-79ED13BF0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622800"/>
          <a:ext cx="1981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19" imgW="850531" imgH="241195" progId="Equation.DSMT4">
                  <p:embed/>
                </p:oleObj>
              </mc:Choice>
              <mc:Fallback>
                <p:oleObj name="Equation" r:id="rId19" imgW="850531" imgH="241195" progId="Equation.DSMT4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22800"/>
                        <a:ext cx="1981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1051">
            <a:extLst>
              <a:ext uri="{FF2B5EF4-FFF2-40B4-BE49-F238E27FC236}">
                <a16:creationId xmlns:a16="http://schemas.microsoft.com/office/drawing/2014/main" id="{593B38A2-799D-421B-836E-98C66593B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362200"/>
          <a:ext cx="42576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21" imgW="1841500" imgH="241300" progId="Equation.DSMT4">
                  <p:embed/>
                </p:oleObj>
              </mc:Choice>
              <mc:Fallback>
                <p:oleObj name="Equation" r:id="rId21" imgW="1841500" imgH="241300" progId="Equation.DSMT4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42576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Line 1052">
            <a:extLst>
              <a:ext uri="{FF2B5EF4-FFF2-40B4-BE49-F238E27FC236}">
                <a16:creationId xmlns:a16="http://schemas.microsoft.com/office/drawing/2014/main" id="{EB35A50B-603F-4990-B576-96DD50F71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8150" y="4368800"/>
            <a:ext cx="1187450" cy="15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3" name="Line 1053">
            <a:extLst>
              <a:ext uri="{FF2B5EF4-FFF2-40B4-BE49-F238E27FC236}">
                <a16:creationId xmlns:a16="http://schemas.microsoft.com/office/drawing/2014/main" id="{FB002DF1-5944-4410-BF98-61A2AE0945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5050" y="4368800"/>
            <a:ext cx="1911350" cy="15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4" name="Text Box 1054">
            <a:extLst>
              <a:ext uri="{FF2B5EF4-FFF2-40B4-BE49-F238E27FC236}">
                <a16:creationId xmlns:a16="http://schemas.microsoft.com/office/drawing/2014/main" id="{7F1FA63E-32E1-4A8E-A792-42CE6D21E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795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特征根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utoUpdateAnimBg="0"/>
      <p:bldP spid="16399" grpId="0" autoUpdateAnimBg="0"/>
      <p:bldP spid="1641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3CFE039C-79B5-4A05-8460-D1BA5F48A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6200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（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3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）有一对共轭复根</a:t>
            </a:r>
            <a:endParaRPr lang="zh-CN" altLang="en-US" sz="60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4032" name="Object 1024">
            <a:extLst>
              <a:ext uri="{FF2B5EF4-FFF2-40B4-BE49-F238E27FC236}">
                <a16:creationId xmlns:a16="http://schemas.microsoft.com/office/drawing/2014/main" id="{357DB40D-BECC-474B-AAD0-9A4733A92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1557338"/>
          <a:ext cx="1587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公式" r:id="rId3" imgW="723586" imgH="215806" progId="Equation.3">
                  <p:embed/>
                </p:oleObj>
              </mc:Choice>
              <mc:Fallback>
                <p:oleObj name="公式" r:id="rId3" imgW="723586" imgH="215806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557338"/>
                        <a:ext cx="1587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" name="Object 1025">
            <a:extLst>
              <a:ext uri="{FF2B5EF4-FFF2-40B4-BE49-F238E27FC236}">
                <a16:creationId xmlns:a16="http://schemas.microsoft.com/office/drawing/2014/main" id="{3C9FCC2C-DEAC-4505-BE43-93C94CB3A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555750"/>
          <a:ext cx="1524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公式" r:id="rId5" imgW="736280" imgH="215806" progId="Equation.3">
                  <p:embed/>
                </p:oleObj>
              </mc:Choice>
              <mc:Fallback>
                <p:oleObj name="公式" r:id="rId5" imgW="736280" imgH="215806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55750"/>
                        <a:ext cx="1524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" name="Object 1026">
            <a:extLst>
              <a:ext uri="{FF2B5EF4-FFF2-40B4-BE49-F238E27FC236}">
                <a16:creationId xmlns:a16="http://schemas.microsoft.com/office/drawing/2014/main" id="{E706B8D1-7196-4248-99B6-DFEA6DA10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93938"/>
          <a:ext cx="1841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公式" r:id="rId7" imgW="812447" imgH="228501" progId="Equation.3">
                  <p:embed/>
                </p:oleObj>
              </mc:Choice>
              <mc:Fallback>
                <p:oleObj name="公式" r:id="rId7" imgW="812447" imgH="228501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93938"/>
                        <a:ext cx="1841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1027">
            <a:extLst>
              <a:ext uri="{FF2B5EF4-FFF2-40B4-BE49-F238E27FC236}">
                <a16:creationId xmlns:a16="http://schemas.microsoft.com/office/drawing/2014/main" id="{5DCF0EAA-6157-4B68-8B6E-C69478B1F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292350"/>
          <a:ext cx="1905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公式" r:id="rId9" imgW="825500" imgH="228600" progId="Equation.3">
                  <p:embed/>
                </p:oleObj>
              </mc:Choice>
              <mc:Fallback>
                <p:oleObj name="公式" r:id="rId9" imgW="825500" imgH="228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92350"/>
                        <a:ext cx="1905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1028">
            <a:extLst>
              <a:ext uri="{FF2B5EF4-FFF2-40B4-BE49-F238E27FC236}">
                <a16:creationId xmlns:a16="http://schemas.microsoft.com/office/drawing/2014/main" id="{534C42C6-8024-44DD-BAE7-79E54778E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838200"/>
          <a:ext cx="1219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公式" r:id="rId11" imgW="1200226" imgH="425585" progId="Equation.3">
                  <p:embed/>
                </p:oleObj>
              </mc:Choice>
              <mc:Fallback>
                <p:oleObj name="公式" r:id="rId11" imgW="1200226" imgH="425585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838200"/>
                        <a:ext cx="1219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>
            <a:extLst>
              <a:ext uri="{FF2B5EF4-FFF2-40B4-BE49-F238E27FC236}">
                <a16:creationId xmlns:a16="http://schemas.microsoft.com/office/drawing/2014/main" id="{0521B788-967E-47B9-B8E3-8E8AED67D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149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重新组合</a:t>
            </a:r>
          </a:p>
        </p:txBody>
      </p:sp>
      <p:graphicFrame>
        <p:nvGraphicFramePr>
          <p:cNvPr id="44037" name="Object 1029">
            <a:extLst>
              <a:ext uri="{FF2B5EF4-FFF2-40B4-BE49-F238E27FC236}">
                <a16:creationId xmlns:a16="http://schemas.microsoft.com/office/drawing/2014/main" id="{DBC255B4-8A5E-439A-86F6-9A4988621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971800"/>
          <a:ext cx="21494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公式" r:id="rId13" imgW="2628900" imgH="965200" progId="Equation.3">
                  <p:embed/>
                </p:oleObj>
              </mc:Choice>
              <mc:Fallback>
                <p:oleObj name="公式" r:id="rId13" imgW="2628900" imgH="965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21494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1030">
            <a:extLst>
              <a:ext uri="{FF2B5EF4-FFF2-40B4-BE49-F238E27FC236}">
                <a16:creationId xmlns:a16="http://schemas.microsoft.com/office/drawing/2014/main" id="{EC792E28-2F88-41E0-9B9F-4FA9CA7C7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178175"/>
          <a:ext cx="16335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公式" r:id="rId15" imgW="1905000" imgH="469900" progId="Equation.3">
                  <p:embed/>
                </p:oleObj>
              </mc:Choice>
              <mc:Fallback>
                <p:oleObj name="公式" r:id="rId15" imgW="1905000" imgH="4699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78175"/>
                        <a:ext cx="16335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031">
            <a:extLst>
              <a:ext uri="{FF2B5EF4-FFF2-40B4-BE49-F238E27FC236}">
                <a16:creationId xmlns:a16="http://schemas.microsoft.com/office/drawing/2014/main" id="{3A34D0EE-CD3C-407F-A591-7463BFC5D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775075"/>
          <a:ext cx="2286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公式" r:id="rId17" imgW="1054100" imgH="393700" progId="Equation.3">
                  <p:embed/>
                </p:oleObj>
              </mc:Choice>
              <mc:Fallback>
                <p:oleObj name="公式" r:id="rId17" imgW="1054100" imgH="393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75075"/>
                        <a:ext cx="2286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1032">
            <a:extLst>
              <a:ext uri="{FF2B5EF4-FFF2-40B4-BE49-F238E27FC236}">
                <a16:creationId xmlns:a16="http://schemas.microsoft.com/office/drawing/2014/main" id="{1F81E41C-E707-4FB0-A061-18373D3A1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016375"/>
          <a:ext cx="1600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公式" r:id="rId19" imgW="1866900" imgH="469900" progId="Equation.3">
                  <p:embed/>
                </p:oleObj>
              </mc:Choice>
              <mc:Fallback>
                <p:oleObj name="公式" r:id="rId19" imgW="1866900" imgH="4699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16375"/>
                        <a:ext cx="1600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17">
            <a:extLst>
              <a:ext uri="{FF2B5EF4-FFF2-40B4-BE49-F238E27FC236}">
                <a16:creationId xmlns:a16="http://schemas.microsoft.com/office/drawing/2014/main" id="{97D153F3-002A-4411-9D1C-5AC424369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4800600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得齐线性方程的通解为</a:t>
            </a:r>
            <a:endParaRPr lang="zh-CN" altLang="en-US"/>
          </a:p>
        </p:txBody>
      </p:sp>
      <p:graphicFrame>
        <p:nvGraphicFramePr>
          <p:cNvPr id="44041" name="Object 1033">
            <a:extLst>
              <a:ext uri="{FF2B5EF4-FFF2-40B4-BE49-F238E27FC236}">
                <a16:creationId xmlns:a16="http://schemas.microsoft.com/office/drawing/2014/main" id="{21311A29-A946-4F0D-AEC1-4A2C2AC20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549900"/>
          <a:ext cx="396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公式" r:id="rId21" imgW="4299093" imgH="450715" progId="Equation.3">
                  <p:embed/>
                </p:oleObj>
              </mc:Choice>
              <mc:Fallback>
                <p:oleObj name="公式" r:id="rId21" imgW="4299093" imgH="450715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49900"/>
                        <a:ext cx="396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19">
            <a:extLst>
              <a:ext uri="{FF2B5EF4-FFF2-40B4-BE49-F238E27FC236}">
                <a16:creationId xmlns:a16="http://schemas.microsoft.com/office/drawing/2014/main" id="{3FF34DE5-1C13-46CB-AC0C-8FEA92723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5382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特征根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utoUpdateAnimBg="0"/>
      <p:bldP spid="17425" grpId="0" autoUpdateAnimBg="0"/>
      <p:bldP spid="1742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3">
            <a:extLst>
              <a:ext uri="{FF2B5EF4-FFF2-40B4-BE49-F238E27FC236}">
                <a16:creationId xmlns:a16="http://schemas.microsoft.com/office/drawing/2014/main" id="{D6CA888D-01EE-4643-9A1B-B9BDE9F6B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8255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定义</a:t>
            </a: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7" name="Text Box 14">
            <a:extLst>
              <a:ext uri="{FF2B5EF4-FFF2-40B4-BE49-F238E27FC236}">
                <a16:creationId xmlns:a16="http://schemas.microsoft.com/office/drawing/2014/main" id="{D580D7D6-E620-4E77-ADE6-87D40654E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806450"/>
            <a:ext cx="6477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由常系数齐线性方程的特征方程的根确定其通解的方法称为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特征方程法</a:t>
            </a:r>
            <a:r>
              <a:rPr lang="en-US" altLang="zh-CN" sz="280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45056" name="Object 2048">
            <a:extLst>
              <a:ext uri="{FF2B5EF4-FFF2-40B4-BE49-F238E27FC236}">
                <a16:creationId xmlns:a16="http://schemas.microsoft.com/office/drawing/2014/main" id="{20571D79-2B06-424B-B2E5-4D3135E94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33600"/>
          <a:ext cx="4800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3" imgW="2063758" imgH="196985" progId="Equation.DSMT4">
                  <p:embed/>
                </p:oleObj>
              </mc:Choice>
              <mc:Fallback>
                <p:oleObj name="Equation" r:id="rId3" imgW="2063758" imgH="196985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4800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>
            <a:extLst>
              <a:ext uri="{FF2B5EF4-FFF2-40B4-BE49-F238E27FC236}">
                <a16:creationId xmlns:a16="http://schemas.microsoft.com/office/drawing/2014/main" id="{230D050D-B221-4AE7-B134-811A0986E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9051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黑体" panose="02010609060101010101" pitchFamily="49" charset="-122"/>
              </a:rPr>
              <a:t>解</a:t>
            </a:r>
            <a:endParaRPr lang="zh-CN" altLang="en-US" sz="400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14353" name="Rectangle 17">
            <a:extLst>
              <a:ext uri="{FF2B5EF4-FFF2-40B4-BE49-F238E27FC236}">
                <a16:creationId xmlns:a16="http://schemas.microsoft.com/office/drawing/2014/main" id="{27EA6131-7D9B-4696-942F-D98E260C6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29051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特征方程为</a:t>
            </a:r>
          </a:p>
        </p:txBody>
      </p:sp>
      <p:graphicFrame>
        <p:nvGraphicFramePr>
          <p:cNvPr id="45057" name="Object 2049">
            <a:extLst>
              <a:ext uri="{FF2B5EF4-FFF2-40B4-BE49-F238E27FC236}">
                <a16:creationId xmlns:a16="http://schemas.microsoft.com/office/drawing/2014/main" id="{FCC57FA9-8017-4B51-851A-8CA5E7E8B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895600"/>
          <a:ext cx="2470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5" imgW="1009675" imgH="209550" progId="Equation.DSMT4">
                  <p:embed/>
                </p:oleObj>
              </mc:Choice>
              <mc:Fallback>
                <p:oleObj name="Equation" r:id="rId5" imgW="1009675" imgH="20955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24701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19">
            <a:extLst>
              <a:ext uri="{FF2B5EF4-FFF2-40B4-BE49-F238E27FC236}">
                <a16:creationId xmlns:a16="http://schemas.microsoft.com/office/drawing/2014/main" id="{C98CB95E-870B-49ED-9AA3-E3916301E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50" y="36671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解得</a:t>
            </a:r>
          </a:p>
        </p:txBody>
      </p:sp>
      <p:graphicFrame>
        <p:nvGraphicFramePr>
          <p:cNvPr id="45058" name="Object 2050">
            <a:extLst>
              <a:ext uri="{FF2B5EF4-FFF2-40B4-BE49-F238E27FC236}">
                <a16:creationId xmlns:a16="http://schemas.microsoft.com/office/drawing/2014/main" id="{FE743E83-F76B-4667-86E9-E09AF02CB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657600"/>
          <a:ext cx="1371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7" imgW="565192" imgH="209550" progId="Equation.DSMT4">
                  <p:embed/>
                </p:oleObj>
              </mc:Choice>
              <mc:Fallback>
                <p:oleObj name="Equation" r:id="rId7" imgW="565192" imgH="20955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1371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21">
            <a:extLst>
              <a:ext uri="{FF2B5EF4-FFF2-40B4-BE49-F238E27FC236}">
                <a16:creationId xmlns:a16="http://schemas.microsoft.com/office/drawing/2014/main" id="{BF0A648A-8716-49AF-9A4E-081AEBEA5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42912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故所求通解为</a:t>
            </a:r>
            <a:endParaRPr lang="zh-CN" altLang="en-US"/>
          </a:p>
        </p:txBody>
      </p:sp>
      <p:graphicFrame>
        <p:nvGraphicFramePr>
          <p:cNvPr id="45059" name="Object 2051">
            <a:extLst>
              <a:ext uri="{FF2B5EF4-FFF2-40B4-BE49-F238E27FC236}">
                <a16:creationId xmlns:a16="http://schemas.microsoft.com/office/drawing/2014/main" id="{62C066D7-C96C-481E-AC53-99B467C5F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419600"/>
          <a:ext cx="2743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9" imgW="1155700" imgH="241300" progId="Equation.DSMT4">
                  <p:embed/>
                </p:oleObj>
              </mc:Choice>
              <mc:Fallback>
                <p:oleObj name="Equation" r:id="rId9" imgW="1155700" imgH="24130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2743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9" name="Text Box 33">
            <a:extLst>
              <a:ext uri="{FF2B5EF4-FFF2-40B4-BE49-F238E27FC236}">
                <a16:creationId xmlns:a16="http://schemas.microsoft.com/office/drawing/2014/main" id="{F585F5C0-6EB4-4B9C-8AA7-FD1E44BDF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71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45060" name="Object 2052">
            <a:extLst>
              <a:ext uri="{FF2B5EF4-FFF2-40B4-BE49-F238E27FC236}">
                <a16:creationId xmlns:a16="http://schemas.microsoft.com/office/drawing/2014/main" id="{FB334CBA-4878-4A7E-BF16-5FC7F41DF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5267325"/>
          <a:ext cx="5041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公式" r:id="rId11" imgW="5137192" imgH="438150" progId="Equation.3">
                  <p:embed/>
                </p:oleObj>
              </mc:Choice>
              <mc:Fallback>
                <p:oleObj name="公式" r:id="rId11" imgW="5137192" imgH="43815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267325"/>
                        <a:ext cx="50419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4" name="Text Box 38">
            <a:extLst>
              <a:ext uri="{FF2B5EF4-FFF2-40B4-BE49-F238E27FC236}">
                <a16:creationId xmlns:a16="http://schemas.microsoft.com/office/drawing/2014/main" id="{1D3F678E-ADE6-4C7D-AC73-3914B8D64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181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45061" name="Object 2053">
            <a:extLst>
              <a:ext uri="{FF2B5EF4-FFF2-40B4-BE49-F238E27FC236}">
                <a16:creationId xmlns:a16="http://schemas.microsoft.com/office/drawing/2014/main" id="{50A0838B-8005-48DD-B3E9-A70461027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6576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3" imgW="438024" imgH="209550" progId="Equation.DSMT4">
                  <p:embed/>
                </p:oleObj>
              </mc:Choice>
              <mc:Fallback>
                <p:oleObj name="Equation" r:id="rId13" imgW="438024" imgH="20955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4E0D31E1-05F3-4E20-8674-6B278F932CD6}"/>
                  </a:ext>
                </a:extLst>
              </p14:cNvPr>
              <p14:cNvContentPartPr/>
              <p14:nvPr/>
            </p14:nvContentPartPr>
            <p14:xfrm>
              <a:off x="5034914" y="4351020"/>
              <a:ext cx="371475" cy="6096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4E0D31E1-05F3-4E20-8674-6B278F932CD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16776" y="4333112"/>
                <a:ext cx="407389" cy="6450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F20EF245-8309-405E-94CD-D939148E0747}"/>
                  </a:ext>
                </a:extLst>
              </p14:cNvPr>
              <p14:cNvContentPartPr/>
              <p14:nvPr/>
            </p14:nvContentPartPr>
            <p14:xfrm>
              <a:off x="5955145" y="3936026"/>
              <a:ext cx="209550" cy="314325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F20EF245-8309-405E-94CD-D939148E0747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937326" y="3918444"/>
                <a:ext cx="244831" cy="3498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E5E2B71F-F3DF-411A-B5BF-90500D8A38EF}"/>
                  </a:ext>
                </a:extLst>
              </p14:cNvPr>
              <p14:cNvContentPartPr/>
              <p14:nvPr/>
            </p14:nvContentPartPr>
            <p14:xfrm>
              <a:off x="6186999" y="4084319"/>
              <a:ext cx="19050" cy="180975"/>
            </p14:xfrm>
          </p:contentPart>
        </mc:Choice>
        <mc:Fallback xmlns=""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E5E2B71F-F3DF-411A-B5BF-90500D8A38E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13730" y="4066583"/>
                <a:ext cx="164123" cy="2168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DCABBE58-09FE-45E5-B262-52DA7A535162}"/>
                  </a:ext>
                </a:extLst>
              </p14:cNvPr>
              <p14:cNvContentPartPr/>
              <p14:nvPr/>
            </p14:nvContentPartPr>
            <p14:xfrm>
              <a:off x="6331780" y="3975531"/>
              <a:ext cx="190500" cy="257175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DCABBE58-09FE-45E5-B262-52DA7A535162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314168" y="3957782"/>
                <a:ext cx="226084" cy="2930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BA1A9325-CD86-4F3D-BC62-5B4C3FB35B55}"/>
                  </a:ext>
                </a:extLst>
              </p14:cNvPr>
              <p14:cNvContentPartPr/>
              <p14:nvPr/>
            </p14:nvContentPartPr>
            <p14:xfrm>
              <a:off x="6551296" y="3789589"/>
              <a:ext cx="95250" cy="1905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BA1A9325-CD86-4F3D-BC62-5B4C3FB35B55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533787" y="3761303"/>
                <a:ext cx="129918" cy="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DEF41214-B9D7-4C20-840D-6AC7E8CBD829}"/>
                  </a:ext>
                </a:extLst>
              </p14:cNvPr>
              <p14:cNvContentPartPr/>
              <p14:nvPr/>
            </p14:nvContentPartPr>
            <p14:xfrm>
              <a:off x="6673215" y="3615689"/>
              <a:ext cx="152400" cy="276225"/>
            </p14:xfrm>
          </p:contentPart>
        </mc:Choice>
        <mc:Fallback xmlns=""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DEF41214-B9D7-4C20-840D-6AC7E8CBD829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654720" y="3597706"/>
                <a:ext cx="189020" cy="311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1F86A220-BF49-4D7F-BC4F-518069168FD5}"/>
                  </a:ext>
                </a:extLst>
              </p14:cNvPr>
              <p14:cNvContentPartPr/>
              <p14:nvPr/>
            </p14:nvContentPartPr>
            <p14:xfrm>
              <a:off x="6875145" y="3665220"/>
              <a:ext cx="95250" cy="17145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1F86A220-BF49-4D7F-BC4F-518069168FD5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856757" y="3647969"/>
                <a:ext cx="131658" cy="2063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E771E9E5-BCD0-4A6F-8F42-CEE05800A598}"/>
                  </a:ext>
                </a:extLst>
              </p14:cNvPr>
              <p14:cNvContentPartPr/>
              <p14:nvPr/>
            </p14:nvContentPartPr>
            <p14:xfrm>
              <a:off x="6906850" y="3671978"/>
              <a:ext cx="123825" cy="133350"/>
            </p14:xfrm>
          </p:contentPart>
        </mc:Choice>
        <mc:Fallback xmlns=""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E771E9E5-BCD0-4A6F-8F42-CEE05800A598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888424" y="3653354"/>
                <a:ext cx="160309" cy="1702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3" name="墨迹 22">
                <a:extLst>
                  <a:ext uri="{FF2B5EF4-FFF2-40B4-BE49-F238E27FC236}">
                    <a16:creationId xmlns:a16="http://schemas.microsoft.com/office/drawing/2014/main" id="{F2D70F22-7891-47B1-9D32-80E6A81979F8}"/>
                  </a:ext>
                </a:extLst>
              </p14:cNvPr>
              <p14:cNvContentPartPr/>
              <p14:nvPr/>
            </p14:nvContentPartPr>
            <p14:xfrm>
              <a:off x="5292039" y="3947629"/>
              <a:ext cx="47625" cy="161925"/>
            </p14:xfrm>
          </p:contentPart>
        </mc:Choice>
        <mc:Fallback xmlns="">
          <p:pic>
            <p:nvPicPr>
              <p:cNvPr id="23" name="墨迹 22">
                <a:extLst>
                  <a:ext uri="{FF2B5EF4-FFF2-40B4-BE49-F238E27FC236}">
                    <a16:creationId xmlns:a16="http://schemas.microsoft.com/office/drawing/2014/main" id="{F2D70F22-7891-47B1-9D32-80E6A81979F8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274624" y="3930028"/>
                <a:ext cx="82811" cy="1967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4" name="墨迹 23">
                <a:extLst>
                  <a:ext uri="{FF2B5EF4-FFF2-40B4-BE49-F238E27FC236}">
                    <a16:creationId xmlns:a16="http://schemas.microsoft.com/office/drawing/2014/main" id="{0E4A4361-70CD-4143-8894-CC2F491A143A}"/>
                  </a:ext>
                </a:extLst>
              </p14:cNvPr>
              <p14:cNvContentPartPr/>
              <p14:nvPr/>
            </p14:nvContentPartPr>
            <p14:xfrm>
              <a:off x="5232906" y="3831819"/>
              <a:ext cx="266699" cy="457200"/>
            </p14:xfrm>
          </p:contentPart>
        </mc:Choice>
        <mc:Fallback xmlns="">
          <p:pic>
            <p:nvPicPr>
              <p:cNvPr id="24" name="墨迹 23">
                <a:extLst>
                  <a:ext uri="{FF2B5EF4-FFF2-40B4-BE49-F238E27FC236}">
                    <a16:creationId xmlns:a16="http://schemas.microsoft.com/office/drawing/2014/main" id="{0E4A4361-70CD-4143-8894-CC2F491A143A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215222" y="3813676"/>
                <a:ext cx="302427" cy="493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91E12718-ECEE-4F40-951A-C1D37FF24BEB}"/>
                  </a:ext>
                </a:extLst>
              </p14:cNvPr>
              <p14:cNvContentPartPr/>
              <p14:nvPr/>
            </p14:nvContentPartPr>
            <p14:xfrm>
              <a:off x="5577910" y="3981123"/>
              <a:ext cx="190500" cy="47625"/>
            </p14:xfrm>
          </p:contentPart>
        </mc:Choice>
        <mc:Fallback xmlns=""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91E12718-ECEE-4F40-951A-C1D37FF24BEB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559522" y="3963083"/>
                <a:ext cx="226908" cy="833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5F30C7F9-F6ED-4390-BF9D-25AA9E044408}"/>
                  </a:ext>
                </a:extLst>
              </p14:cNvPr>
              <p14:cNvContentPartPr/>
              <p14:nvPr/>
            </p14:nvContentPartPr>
            <p14:xfrm>
              <a:off x="5553873" y="4104698"/>
              <a:ext cx="142875" cy="47625"/>
            </p14:xfrm>
          </p:contentPart>
        </mc:Choice>
        <mc:Fallback xmlns=""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5F30C7F9-F6ED-4390-BF9D-25AA9E044408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535833" y="4087788"/>
                <a:ext cx="178594" cy="817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7" name="墨迹 26">
                <a:extLst>
                  <a:ext uri="{FF2B5EF4-FFF2-40B4-BE49-F238E27FC236}">
                    <a16:creationId xmlns:a16="http://schemas.microsoft.com/office/drawing/2014/main" id="{279314CA-B400-4410-8101-3A389374A3C5}"/>
                  </a:ext>
                </a:extLst>
              </p14:cNvPr>
              <p14:cNvContentPartPr/>
              <p14:nvPr/>
            </p14:nvContentPartPr>
            <p14:xfrm>
              <a:off x="6837858" y="3993375"/>
              <a:ext cx="276225" cy="57150"/>
            </p14:xfrm>
          </p:contentPart>
        </mc:Choice>
        <mc:Fallback xmlns="">
          <p:pic>
            <p:nvPicPr>
              <p:cNvPr id="27" name="墨迹 26">
                <a:extLst>
                  <a:ext uri="{FF2B5EF4-FFF2-40B4-BE49-F238E27FC236}">
                    <a16:creationId xmlns:a16="http://schemas.microsoft.com/office/drawing/2014/main" id="{279314CA-B400-4410-8101-3A389374A3C5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820095" y="3976706"/>
                <a:ext cx="312113" cy="908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4AC6A9F2-D232-4548-B58D-36DF17328190}"/>
                  </a:ext>
                </a:extLst>
              </p14:cNvPr>
              <p14:cNvContentPartPr/>
              <p14:nvPr/>
            </p14:nvContentPartPr>
            <p14:xfrm>
              <a:off x="7029198" y="3900884"/>
              <a:ext cx="19050" cy="266699"/>
            </p14:xfrm>
          </p:contentPart>
        </mc:Choice>
        <mc:Fallback xmlns=""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4AC6A9F2-D232-4548-B58D-36DF17328190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991098" y="3883390"/>
                <a:ext cx="94488" cy="302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0D3CDAB3-321B-4236-89C0-D38FF79999B0}"/>
                  </a:ext>
                </a:extLst>
              </p14:cNvPr>
              <p14:cNvContentPartPr/>
              <p14:nvPr/>
            </p14:nvContentPartPr>
            <p14:xfrm>
              <a:off x="7289661" y="3831819"/>
              <a:ext cx="171450" cy="342900"/>
            </p14:xfrm>
          </p:contentPart>
        </mc:Choice>
        <mc:Fallback xmlns=""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0D3CDAB3-321B-4236-89C0-D38FF79999B0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271304" y="3813997"/>
                <a:ext cx="207796" cy="3781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EF9EEE5B-5630-424C-9DD1-DE9F47BE43C4}"/>
                  </a:ext>
                </a:extLst>
              </p14:cNvPr>
              <p14:cNvContentPartPr/>
              <p14:nvPr/>
            </p14:nvContentPartPr>
            <p14:xfrm>
              <a:off x="7527687" y="4088616"/>
              <a:ext cx="190500" cy="209549"/>
            </p14:xfrm>
          </p:contentPart>
        </mc:Choice>
        <mc:Fallback xmlns=""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EF9EEE5B-5630-424C-9DD1-DE9F47BE43C4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7509440" y="4071034"/>
                <a:ext cx="226629" cy="2450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1" name="墨迹 30">
                <a:extLst>
                  <a:ext uri="{FF2B5EF4-FFF2-40B4-BE49-F238E27FC236}">
                    <a16:creationId xmlns:a16="http://schemas.microsoft.com/office/drawing/2014/main" id="{7661E2A8-EE15-4532-8A56-B0ABCBBBBB5E}"/>
                  </a:ext>
                </a:extLst>
              </p14:cNvPr>
              <p14:cNvContentPartPr/>
              <p14:nvPr/>
            </p14:nvContentPartPr>
            <p14:xfrm>
              <a:off x="7688815" y="3877583"/>
              <a:ext cx="228600" cy="381000"/>
            </p14:xfrm>
          </p:contentPart>
        </mc:Choice>
        <mc:Fallback xmlns="">
          <p:pic>
            <p:nvPicPr>
              <p:cNvPr id="31" name="墨迹 30">
                <a:extLst>
                  <a:ext uri="{FF2B5EF4-FFF2-40B4-BE49-F238E27FC236}">
                    <a16:creationId xmlns:a16="http://schemas.microsoft.com/office/drawing/2014/main" id="{7661E2A8-EE15-4532-8A56-B0ABCBBBBB5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670585" y="3860135"/>
                <a:ext cx="264695" cy="416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2" name="墨迹 31">
                <a:extLst>
                  <a:ext uri="{FF2B5EF4-FFF2-40B4-BE49-F238E27FC236}">
                    <a16:creationId xmlns:a16="http://schemas.microsoft.com/office/drawing/2014/main" id="{BB5B1F9B-9B54-4CAD-9CCA-CD3D805C20D5}"/>
                  </a:ext>
                </a:extLst>
              </p14:cNvPr>
              <p14:cNvContentPartPr/>
              <p14:nvPr/>
            </p14:nvContentPartPr>
            <p14:xfrm>
              <a:off x="8006035" y="3580057"/>
              <a:ext cx="152400" cy="190500"/>
            </p14:xfrm>
          </p:contentPart>
        </mc:Choice>
        <mc:Fallback xmlns="">
          <p:pic>
            <p:nvPicPr>
              <p:cNvPr id="32" name="墨迹 31">
                <a:extLst>
                  <a:ext uri="{FF2B5EF4-FFF2-40B4-BE49-F238E27FC236}">
                    <a16:creationId xmlns:a16="http://schemas.microsoft.com/office/drawing/2014/main" id="{BB5B1F9B-9B54-4CAD-9CCA-CD3D805C20D5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988423" y="3561704"/>
                <a:ext cx="187984" cy="226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31A68E00-0465-4A88-9FC7-F2A9DBE87217}"/>
                  </a:ext>
                </a:extLst>
              </p14:cNvPr>
              <p14:cNvContentPartPr/>
              <p14:nvPr/>
            </p14:nvContentPartPr>
            <p14:xfrm>
              <a:off x="8018173" y="3578062"/>
              <a:ext cx="171450" cy="247650"/>
            </p14:xfrm>
          </p:contentPart>
        </mc:Choice>
        <mc:Fallback xmlns=""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31A68E00-0465-4A88-9FC7-F2A9DBE87217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8000851" y="3560217"/>
                <a:ext cx="206447" cy="2837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FC62A6C-65CD-4E17-82FB-D36F6D6DE14F}"/>
                  </a:ext>
                </a:extLst>
              </p14:cNvPr>
              <p14:cNvContentPartPr/>
              <p14:nvPr/>
            </p14:nvContentPartPr>
            <p14:xfrm>
              <a:off x="4720590" y="6054895"/>
              <a:ext cx="514350" cy="40005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FC62A6C-65CD-4E17-82FB-D36F6D6DE14F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4702479" y="6037408"/>
                <a:ext cx="550210" cy="435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775D633D-181D-4EFB-930D-FC012E638E93}"/>
                  </a:ext>
                </a:extLst>
              </p14:cNvPr>
              <p14:cNvContentPartPr/>
              <p14:nvPr/>
            </p14:nvContentPartPr>
            <p14:xfrm>
              <a:off x="5370195" y="6087325"/>
              <a:ext cx="361950" cy="66675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775D633D-181D-4EFB-930D-FC012E638E93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5352687" y="6068656"/>
                <a:ext cx="397323" cy="1043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0B87D37C-0680-4166-ADF7-A93A2BC0886C}"/>
                  </a:ext>
                </a:extLst>
              </p14:cNvPr>
              <p14:cNvContentPartPr/>
              <p14:nvPr/>
            </p14:nvContentPartPr>
            <p14:xfrm>
              <a:off x="5455414" y="6204732"/>
              <a:ext cx="361950" cy="85725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0B87D37C-0680-4166-ADF7-A93A2BC0886C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5437244" y="6187862"/>
                <a:ext cx="397927" cy="1198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6B140968-4FEA-4C4E-9F56-7C63C250F3F0}"/>
                  </a:ext>
                </a:extLst>
              </p14:cNvPr>
              <p14:cNvContentPartPr/>
              <p14:nvPr/>
            </p14:nvContentPartPr>
            <p14:xfrm>
              <a:off x="5880448" y="5975819"/>
              <a:ext cx="247650" cy="276225"/>
            </p14:xfrm>
          </p:contentPart>
        </mc:Choice>
        <mc:Fallback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6B140968-4FEA-4C4E-9F56-7C63C250F3F0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5862265" y="5958422"/>
                <a:ext cx="283652" cy="31137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autoUpdateAnimBg="0"/>
      <p:bldP spid="14355" grpId="0" autoUpdateAnimBg="0"/>
      <p:bldP spid="14357" grpId="0" autoUpdateAnimBg="0"/>
      <p:bldP spid="14369" grpId="0" autoUpdateAnimBg="0"/>
      <p:bldP spid="1437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0" name="Object 0">
            <a:extLst>
              <a:ext uri="{FF2B5EF4-FFF2-40B4-BE49-F238E27FC236}">
                <a16:creationId xmlns:a16="http://schemas.microsoft.com/office/drawing/2014/main" id="{FD29F86E-3ADB-4894-AFB1-8A0D3825F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2971800"/>
          <a:ext cx="50371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公式" r:id="rId3" imgW="5149707" imgH="438150" progId="Equation.3">
                  <p:embed/>
                </p:oleObj>
              </mc:Choice>
              <mc:Fallback>
                <p:oleObj name="公式" r:id="rId3" imgW="5149707" imgH="43815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971800"/>
                        <a:ext cx="50371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3">
            <a:extLst>
              <a:ext uri="{FF2B5EF4-FFF2-40B4-BE49-F238E27FC236}">
                <a16:creationId xmlns:a16="http://schemas.microsoft.com/office/drawing/2014/main" id="{3582641C-EB2A-432A-BB9C-603AF3F08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37480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黑体" panose="02010609060101010101" pitchFamily="49" charset="-122"/>
              </a:rPr>
              <a:t>解</a:t>
            </a:r>
            <a:endParaRPr lang="zh-CN" altLang="en-US" sz="400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01A6361E-ACC2-4544-84CF-F511BBA6B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850" y="3733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特征方程为</a:t>
            </a:r>
          </a:p>
        </p:txBody>
      </p:sp>
      <p:graphicFrame>
        <p:nvGraphicFramePr>
          <p:cNvPr id="46081" name="Object 1">
            <a:extLst>
              <a:ext uri="{FF2B5EF4-FFF2-40B4-BE49-F238E27FC236}">
                <a16:creationId xmlns:a16="http://schemas.microsoft.com/office/drawing/2014/main" id="{2996E901-95A3-451B-B6A1-D5F4F5E7F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0" y="3770313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公式" r:id="rId5" imgW="2470293" imgH="450715" progId="Equation.3">
                  <p:embed/>
                </p:oleObj>
              </mc:Choice>
              <mc:Fallback>
                <p:oleObj name="公式" r:id="rId5" imgW="2470293" imgH="45071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770313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>
            <a:extLst>
              <a:ext uri="{FF2B5EF4-FFF2-40B4-BE49-F238E27FC236}">
                <a16:creationId xmlns:a16="http://schemas.microsoft.com/office/drawing/2014/main" id="{381E7565-9FCC-4378-BA51-9AC866E33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44989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解得</a:t>
            </a:r>
          </a:p>
        </p:txBody>
      </p:sp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06205730-0FB7-46C1-B16C-CE010E335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495800"/>
          <a:ext cx="2165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公式" r:id="rId7" imgW="844558" imgH="209550" progId="Equation.3">
                  <p:embed/>
                </p:oleObj>
              </mc:Choice>
              <mc:Fallback>
                <p:oleObj name="公式" r:id="rId7" imgW="844558" imgH="2095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21653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>
            <a:extLst>
              <a:ext uri="{FF2B5EF4-FFF2-40B4-BE49-F238E27FC236}">
                <a16:creationId xmlns:a16="http://schemas.microsoft.com/office/drawing/2014/main" id="{3887F46F-3E9F-4580-BA77-E5151B4A3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495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故所求通解为</a:t>
            </a:r>
            <a:endParaRPr lang="zh-CN" altLang="en-US"/>
          </a:p>
        </p:txBody>
      </p:sp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302BE226-134D-43E1-82FA-75A6499DE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245100"/>
          <a:ext cx="436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公式" r:id="rId9" imgW="4368800" imgH="469900" progId="Equation.3">
                  <p:embed/>
                </p:oleObj>
              </mc:Choice>
              <mc:Fallback>
                <p:oleObj name="公式" r:id="rId9" imgW="43688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245100"/>
                        <a:ext cx="436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>
            <a:extLst>
              <a:ext uri="{FF2B5EF4-FFF2-40B4-BE49-F238E27FC236}">
                <a16:creationId xmlns:a16="http://schemas.microsoft.com/office/drawing/2014/main" id="{EB179898-F0F5-483C-905B-B8C27B0B7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2895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36876" name="Text Box 12">
            <a:extLst>
              <a:ext uri="{FF2B5EF4-FFF2-40B4-BE49-F238E27FC236}">
                <a16:creationId xmlns:a16="http://schemas.microsoft.com/office/drawing/2014/main" id="{6B0A81DD-3FC5-4226-8E2F-8A72729A8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100" y="13858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解得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517B5CC7-30AC-4F58-9775-4C5E1958F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1443038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公式" r:id="rId11" imgW="1987457" imgH="438150" progId="Equation.3">
                  <p:embed/>
                </p:oleObj>
              </mc:Choice>
              <mc:Fallback>
                <p:oleObj name="公式" r:id="rId11" imgW="1987457" imgH="4381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443038"/>
                        <a:ext cx="200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Text Box 14">
            <a:extLst>
              <a:ext uri="{FF2B5EF4-FFF2-40B4-BE49-F238E27FC236}">
                <a16:creationId xmlns:a16="http://schemas.microsoft.com/office/drawing/2014/main" id="{F8C10B77-FC42-4E5E-B800-A8DCE52D5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950" y="21336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故所求通解为</a:t>
            </a:r>
            <a:endParaRPr lang="zh-CN" altLang="en-US"/>
          </a:p>
        </p:txBody>
      </p:sp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EFA1F1D2-EB44-44A4-9082-3FBE6426E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138363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公式" r:id="rId13" imgW="2832100" imgH="469900" progId="Equation.3">
                  <p:embed/>
                </p:oleObj>
              </mc:Choice>
              <mc:Fallback>
                <p:oleObj name="公式" r:id="rId13" imgW="28321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38363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6">
            <a:extLst>
              <a:ext uri="{FF2B5EF4-FFF2-40B4-BE49-F238E27FC236}">
                <a16:creationId xmlns:a16="http://schemas.microsoft.com/office/drawing/2014/main" id="{6DDB60CC-9CA4-4EA3-9822-250D12FE1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85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黑体" panose="02010609060101010101" pitchFamily="49" charset="-122"/>
              </a:rPr>
              <a:t>解</a:t>
            </a:r>
            <a:endParaRPr lang="zh-CN" altLang="en-US" sz="400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36881" name="Rectangle 17">
            <a:extLst>
              <a:ext uri="{FF2B5EF4-FFF2-40B4-BE49-F238E27FC236}">
                <a16:creationId xmlns:a16="http://schemas.microsoft.com/office/drawing/2014/main" id="{545C69F5-8EF3-46A7-9ED7-2A2510DA1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2950" y="685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特征方程为</a:t>
            </a:r>
          </a:p>
        </p:txBody>
      </p:sp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552C8AF3-83E2-4FD9-9617-BDD1CE37B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4150" y="7493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公式" r:id="rId15" imgW="2470293" imgH="450715" progId="Equation.3">
                  <p:embed/>
                </p:oleObj>
              </mc:Choice>
              <mc:Fallback>
                <p:oleObj name="公式" r:id="rId15" imgW="2470293" imgH="45071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749300"/>
                        <a:ext cx="248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8E1A45E-E366-4340-9B0D-B92DEFD20041}"/>
                  </a:ext>
                </a:extLst>
              </p14:cNvPr>
              <p14:cNvContentPartPr/>
              <p14:nvPr/>
            </p14:nvContentPartPr>
            <p14:xfrm>
              <a:off x="6491510" y="3897342"/>
              <a:ext cx="371475" cy="409575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8E1A45E-E366-4340-9B0D-B92DEFD2004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473564" y="3879425"/>
                <a:ext cx="407007" cy="4450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AF8A8BF0-66A7-4BFE-A139-5D007F2E9139}"/>
                  </a:ext>
                </a:extLst>
              </p14:cNvPr>
              <p14:cNvContentPartPr/>
              <p14:nvPr/>
            </p14:nvContentPartPr>
            <p14:xfrm>
              <a:off x="7025905" y="3829049"/>
              <a:ext cx="266700" cy="352425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AF8A8BF0-66A7-4BFE-A139-5D007F2E9139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008481" y="3811283"/>
                <a:ext cx="301904" cy="38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F69E0894-B7A7-4191-B785-9D30008B62A2}"/>
                  </a:ext>
                </a:extLst>
              </p14:cNvPr>
              <p14:cNvContentPartPr/>
              <p14:nvPr/>
            </p14:nvContentPartPr>
            <p14:xfrm>
              <a:off x="7413638" y="3873972"/>
              <a:ext cx="190500" cy="28575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F69E0894-B7A7-4191-B785-9D30008B62A2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395598" y="3856179"/>
                <a:ext cx="226219" cy="3209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B8AC315C-C743-4011-873A-1B74BE54D598}"/>
                  </a:ext>
                </a:extLst>
              </p14:cNvPr>
              <p14:cNvContentPartPr/>
              <p14:nvPr/>
            </p14:nvContentPartPr>
            <p14:xfrm>
              <a:off x="2298561" y="6142337"/>
              <a:ext cx="161925" cy="485775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B8AC315C-C743-4011-873A-1B74BE54D598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280806" y="6124835"/>
                <a:ext cx="197080" cy="5211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7AE97A87-E58A-4CAE-87EE-E1F8C9F0A797}"/>
                  </a:ext>
                </a:extLst>
              </p14:cNvPr>
              <p14:cNvContentPartPr/>
              <p14:nvPr/>
            </p14:nvContentPartPr>
            <p14:xfrm>
              <a:off x="2661284" y="6377282"/>
              <a:ext cx="142875" cy="47625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7AE97A87-E58A-4CAE-87EE-E1F8C9F0A797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642967" y="6358965"/>
                <a:ext cx="179143" cy="838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9429159F-A384-4CC0-8F13-560B4FB74D28}"/>
                  </a:ext>
                </a:extLst>
              </p14:cNvPr>
              <p14:cNvContentPartPr/>
              <p14:nvPr/>
            </p14:nvContentPartPr>
            <p14:xfrm>
              <a:off x="2660423" y="6483531"/>
              <a:ext cx="171450" cy="7620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9429159F-A384-4CC0-8F13-560B4FB74D28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43278" y="6464946"/>
                <a:ext cx="206090" cy="1129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F1A5181A-B793-4666-B2FF-EB28CD066B9C}"/>
                  </a:ext>
                </a:extLst>
              </p14:cNvPr>
              <p14:cNvContentPartPr/>
              <p14:nvPr/>
            </p14:nvContentPartPr>
            <p14:xfrm>
              <a:off x="3007994" y="6307708"/>
              <a:ext cx="200025" cy="20955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F1A5181A-B793-4666-B2FF-EB28CD066B9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990293" y="6290005"/>
                <a:ext cx="235074" cy="245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E6384FEE-3FDD-4458-952D-0ED7CA047561}"/>
                  </a:ext>
                </a:extLst>
              </p14:cNvPr>
              <p14:cNvContentPartPr/>
              <p14:nvPr/>
            </p14:nvContentPartPr>
            <p14:xfrm>
              <a:off x="3352932" y="6149022"/>
              <a:ext cx="104775" cy="104775"/>
            </p14:xfrm>
          </p:contentPart>
        </mc:Choice>
        <mc:Fallback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E6384FEE-3FDD-4458-952D-0ED7CA047561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335044" y="6131736"/>
                <a:ext cx="140917" cy="139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43E0B8BC-0DE3-4699-B63E-EA27F1BD0EDB}"/>
                  </a:ext>
                </a:extLst>
              </p14:cNvPr>
              <p14:cNvContentPartPr/>
              <p14:nvPr/>
            </p14:nvContentPartPr>
            <p14:xfrm>
              <a:off x="3551525" y="6115049"/>
              <a:ext cx="28575" cy="142875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43E0B8BC-0DE3-4699-B63E-EA27F1BD0EDB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534101" y="6097323"/>
                <a:ext cx="63074" cy="177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7192A4FB-F939-4E53-B6D2-093FD962983D}"/>
                  </a:ext>
                </a:extLst>
              </p14:cNvPr>
              <p14:cNvContentPartPr/>
              <p14:nvPr/>
            </p14:nvContentPartPr>
            <p14:xfrm>
              <a:off x="3516220" y="6137910"/>
              <a:ext cx="123825" cy="13335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7192A4FB-F939-4E53-B6D2-093FD962983D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499224" y="6120624"/>
                <a:ext cx="158163" cy="1682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820A1810-7849-49A6-9140-42A7EF509E0F}"/>
                  </a:ext>
                </a:extLst>
              </p14:cNvPr>
              <p14:cNvContentPartPr/>
              <p14:nvPr/>
            </p14:nvContentPartPr>
            <p14:xfrm>
              <a:off x="3694544" y="6244590"/>
              <a:ext cx="133350" cy="34290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820A1810-7849-49A6-9140-42A7EF509E0F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676836" y="6226731"/>
                <a:ext cx="169127" cy="3782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80AF2F70-8930-4E69-9700-5328D44BA423}"/>
                  </a:ext>
                </a:extLst>
              </p14:cNvPr>
              <p14:cNvContentPartPr/>
              <p14:nvPr/>
            </p14:nvContentPartPr>
            <p14:xfrm>
              <a:off x="4002360" y="6304002"/>
              <a:ext cx="142875" cy="200025"/>
            </p14:xfrm>
          </p:contentPart>
        </mc:Choice>
        <mc:Fallback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80AF2F70-8930-4E69-9700-5328D44BA423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984988" y="6285851"/>
                <a:ext cx="177973" cy="2359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4" name="墨迹 13">
                <a:extLst>
                  <a:ext uri="{FF2B5EF4-FFF2-40B4-BE49-F238E27FC236}">
                    <a16:creationId xmlns:a16="http://schemas.microsoft.com/office/drawing/2014/main" id="{0506D2FD-6A29-41AC-8BB9-098813A4D2A1}"/>
                  </a:ext>
                </a:extLst>
              </p14:cNvPr>
              <p14:cNvContentPartPr/>
              <p14:nvPr/>
            </p14:nvContentPartPr>
            <p14:xfrm>
              <a:off x="4268860" y="6408419"/>
              <a:ext cx="19050" cy="142875"/>
            </p14:xfrm>
          </p:contentPart>
        </mc:Choice>
        <mc:Fallback>
          <p:pic>
            <p:nvPicPr>
              <p:cNvPr id="14" name="墨迹 13">
                <a:extLst>
                  <a:ext uri="{FF2B5EF4-FFF2-40B4-BE49-F238E27FC236}">
                    <a16:creationId xmlns:a16="http://schemas.microsoft.com/office/drawing/2014/main" id="{0506D2FD-6A29-41AC-8BB9-098813A4D2A1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254206" y="6390242"/>
                <a:ext cx="48065" cy="1788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B4655C79-2CE7-4C3F-AFFD-52CC2AFA1E53}"/>
                  </a:ext>
                </a:extLst>
              </p14:cNvPr>
              <p14:cNvContentPartPr/>
              <p14:nvPr/>
            </p14:nvContentPartPr>
            <p14:xfrm>
              <a:off x="4410075" y="6389959"/>
              <a:ext cx="190500" cy="47625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B4655C79-2CE7-4C3F-AFFD-52CC2AFA1E53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392396" y="6371438"/>
                <a:ext cx="226219" cy="85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D710AE22-C6E4-4A68-8EE2-CC12101B9D0D}"/>
                  </a:ext>
                </a:extLst>
              </p14:cNvPr>
              <p14:cNvContentPartPr/>
              <p14:nvPr/>
            </p14:nvContentPartPr>
            <p14:xfrm>
              <a:off x="4516108" y="6309360"/>
              <a:ext cx="38100" cy="171450"/>
            </p14:xfrm>
          </p:contentPart>
        </mc:Choice>
        <mc:Fallback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D710AE22-C6E4-4A68-8EE2-CC12101B9D0D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498980" y="6290964"/>
                <a:ext cx="72705" cy="207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EBFEBAC7-157C-464D-AC26-47378AE7A020}"/>
                  </a:ext>
                </a:extLst>
              </p14:cNvPr>
              <p14:cNvContentPartPr/>
              <p14:nvPr/>
            </p14:nvContentPartPr>
            <p14:xfrm>
              <a:off x="4505004" y="6310596"/>
              <a:ext cx="438150" cy="22860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EBFEBAC7-157C-464D-AC26-47378AE7A020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4486929" y="6292984"/>
                <a:ext cx="473939" cy="2634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18" name="墨迹 17">
                <a:extLst>
                  <a:ext uri="{FF2B5EF4-FFF2-40B4-BE49-F238E27FC236}">
                    <a16:creationId xmlns:a16="http://schemas.microsoft.com/office/drawing/2014/main" id="{EB44E197-9E81-4581-845F-DE3C1BA5A46E}"/>
                  </a:ext>
                </a:extLst>
              </p14:cNvPr>
              <p14:cNvContentPartPr/>
              <p14:nvPr/>
            </p14:nvContentPartPr>
            <p14:xfrm>
              <a:off x="5026197" y="6259830"/>
              <a:ext cx="142875" cy="209550"/>
            </p14:xfrm>
          </p:contentPart>
        </mc:Choice>
        <mc:Fallback>
          <p:pic>
            <p:nvPicPr>
              <p:cNvPr id="18" name="墨迹 17">
                <a:extLst>
                  <a:ext uri="{FF2B5EF4-FFF2-40B4-BE49-F238E27FC236}">
                    <a16:creationId xmlns:a16="http://schemas.microsoft.com/office/drawing/2014/main" id="{EB44E197-9E81-4581-845F-DE3C1BA5A46E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5008651" y="6241879"/>
                <a:ext cx="178325" cy="2458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06C2DFAD-C4C0-4987-A11E-0CD0DAB93FB9}"/>
                  </a:ext>
                </a:extLst>
              </p14:cNvPr>
              <p14:cNvContentPartPr/>
              <p14:nvPr/>
            </p14:nvContentPartPr>
            <p14:xfrm>
              <a:off x="5279312" y="6278879"/>
              <a:ext cx="57150" cy="428625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06C2DFAD-C4C0-4987-A11E-0CD0DAB93FB9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260005" y="6260900"/>
                <a:ext cx="95379" cy="464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5C023662-FC75-4A0C-BE20-3D5D154A70FE}"/>
                  </a:ext>
                </a:extLst>
              </p14:cNvPr>
              <p14:cNvContentPartPr/>
              <p14:nvPr/>
            </p14:nvContentPartPr>
            <p14:xfrm>
              <a:off x="5337536" y="6284168"/>
              <a:ext cx="76200" cy="238125"/>
            </p14:xfrm>
          </p:contentPart>
        </mc:Choice>
        <mc:Fallback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5C023662-FC75-4A0C-BE20-3D5D154A70FE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320527" y="6266046"/>
                <a:ext cx="109878" cy="274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1" name="墨迹 20">
                <a:extLst>
                  <a:ext uri="{FF2B5EF4-FFF2-40B4-BE49-F238E27FC236}">
                    <a16:creationId xmlns:a16="http://schemas.microsoft.com/office/drawing/2014/main" id="{6746F99C-773D-4364-B194-6522D79C1838}"/>
                  </a:ext>
                </a:extLst>
              </p14:cNvPr>
              <p14:cNvContentPartPr/>
              <p14:nvPr/>
            </p14:nvContentPartPr>
            <p14:xfrm>
              <a:off x="5556885" y="6266801"/>
              <a:ext cx="114300" cy="219075"/>
            </p14:xfrm>
          </p:contentPart>
        </mc:Choice>
        <mc:Fallback>
          <p:pic>
            <p:nvPicPr>
              <p:cNvPr id="21" name="墨迹 20">
                <a:extLst>
                  <a:ext uri="{FF2B5EF4-FFF2-40B4-BE49-F238E27FC236}">
                    <a16:creationId xmlns:a16="http://schemas.microsoft.com/office/drawing/2014/main" id="{6746F99C-773D-4364-B194-6522D79C1838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5539913" y="6249174"/>
                <a:ext cx="148590" cy="2546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2" name="墨迹 21">
                <a:extLst>
                  <a:ext uri="{FF2B5EF4-FFF2-40B4-BE49-F238E27FC236}">
                    <a16:creationId xmlns:a16="http://schemas.microsoft.com/office/drawing/2014/main" id="{740A0618-0145-4BCC-BB23-E0DCB554E984}"/>
                  </a:ext>
                </a:extLst>
              </p14:cNvPr>
              <p14:cNvContentPartPr/>
              <p14:nvPr/>
            </p14:nvContentPartPr>
            <p14:xfrm>
              <a:off x="5561746" y="6290309"/>
              <a:ext cx="142875" cy="142875"/>
            </p14:xfrm>
          </p:contentPart>
        </mc:Choice>
        <mc:Fallback>
          <p:pic>
            <p:nvPicPr>
              <p:cNvPr id="22" name="墨迹 21">
                <a:extLst>
                  <a:ext uri="{FF2B5EF4-FFF2-40B4-BE49-F238E27FC236}">
                    <a16:creationId xmlns:a16="http://schemas.microsoft.com/office/drawing/2014/main" id="{740A0618-0145-4BCC-BB23-E0DCB554E984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5544365" y="6273192"/>
                <a:ext cx="177290" cy="1774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23" name="墨迹 22">
                <a:extLst>
                  <a:ext uri="{FF2B5EF4-FFF2-40B4-BE49-F238E27FC236}">
                    <a16:creationId xmlns:a16="http://schemas.microsoft.com/office/drawing/2014/main" id="{F0B4A08D-7131-4B0C-8340-50F177AEB6EE}"/>
                  </a:ext>
                </a:extLst>
              </p14:cNvPr>
              <p14:cNvContentPartPr/>
              <p14:nvPr/>
            </p14:nvContentPartPr>
            <p14:xfrm>
              <a:off x="5850255" y="6318037"/>
              <a:ext cx="209550" cy="57150"/>
            </p14:xfrm>
          </p:contentPart>
        </mc:Choice>
        <mc:Fallback>
          <p:pic>
            <p:nvPicPr>
              <p:cNvPr id="23" name="墨迹 22">
                <a:extLst>
                  <a:ext uri="{FF2B5EF4-FFF2-40B4-BE49-F238E27FC236}">
                    <a16:creationId xmlns:a16="http://schemas.microsoft.com/office/drawing/2014/main" id="{F0B4A08D-7131-4B0C-8340-50F177AEB6EE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5832527" y="6301268"/>
                <a:ext cx="244652" cy="910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24" name="墨迹 23">
                <a:extLst>
                  <a:ext uri="{FF2B5EF4-FFF2-40B4-BE49-F238E27FC236}">
                    <a16:creationId xmlns:a16="http://schemas.microsoft.com/office/drawing/2014/main" id="{1F578AEA-47E9-49B1-8835-6CF822A8D90E}"/>
                  </a:ext>
                </a:extLst>
              </p14:cNvPr>
              <p14:cNvContentPartPr/>
              <p14:nvPr/>
            </p14:nvContentPartPr>
            <p14:xfrm>
              <a:off x="5970235" y="6221730"/>
              <a:ext cx="28575" cy="266700"/>
            </p14:xfrm>
          </p:contentPart>
        </mc:Choice>
        <mc:Fallback>
          <p:pic>
            <p:nvPicPr>
              <p:cNvPr id="24" name="墨迹 23">
                <a:extLst>
                  <a:ext uri="{FF2B5EF4-FFF2-40B4-BE49-F238E27FC236}">
                    <a16:creationId xmlns:a16="http://schemas.microsoft.com/office/drawing/2014/main" id="{1F578AEA-47E9-49B1-8835-6CF822A8D90E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954848" y="6203612"/>
                <a:ext cx="59662" cy="3025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40A7CB84-78B7-422F-8C84-7A322E278779}"/>
                  </a:ext>
                </a:extLst>
              </p14:cNvPr>
              <p14:cNvContentPartPr/>
              <p14:nvPr/>
            </p14:nvContentPartPr>
            <p14:xfrm>
              <a:off x="6272397" y="6202680"/>
              <a:ext cx="66675" cy="209550"/>
            </p14:xfrm>
          </p:contentPart>
        </mc:Choice>
        <mc:Fallback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40A7CB84-78B7-422F-8C84-7A322E278779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6254544" y="6185037"/>
                <a:ext cx="102745" cy="2451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2D090BC7-FB68-4852-B5E2-BBA08F410E05}"/>
                  </a:ext>
                </a:extLst>
              </p14:cNvPr>
              <p14:cNvContentPartPr/>
              <p14:nvPr/>
            </p14:nvContentPartPr>
            <p14:xfrm>
              <a:off x="6387464" y="6370319"/>
              <a:ext cx="180975" cy="123825"/>
            </p14:xfrm>
          </p:contentPart>
        </mc:Choice>
        <mc:Fallback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2D090BC7-FB68-4852-B5E2-BBA08F410E05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369510" y="6353025"/>
                <a:ext cx="216524" cy="1580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27" name="墨迹 26">
                <a:extLst>
                  <a:ext uri="{FF2B5EF4-FFF2-40B4-BE49-F238E27FC236}">
                    <a16:creationId xmlns:a16="http://schemas.microsoft.com/office/drawing/2014/main" id="{57B95646-9847-4AA4-9952-FA8343623D76}"/>
                  </a:ext>
                </a:extLst>
              </p14:cNvPr>
              <p14:cNvContentPartPr/>
              <p14:nvPr/>
            </p14:nvContentPartPr>
            <p14:xfrm>
              <a:off x="6594315" y="6179819"/>
              <a:ext cx="152400" cy="276225"/>
            </p14:xfrm>
          </p:contentPart>
        </mc:Choice>
        <mc:Fallback>
          <p:pic>
            <p:nvPicPr>
              <p:cNvPr id="27" name="墨迹 26">
                <a:extLst>
                  <a:ext uri="{FF2B5EF4-FFF2-40B4-BE49-F238E27FC236}">
                    <a16:creationId xmlns:a16="http://schemas.microsoft.com/office/drawing/2014/main" id="{57B95646-9847-4AA4-9952-FA8343623D76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577029" y="6161574"/>
                <a:ext cx="187325" cy="312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34EAE692-4988-4698-9324-B4132FB89B6C}"/>
                  </a:ext>
                </a:extLst>
              </p14:cNvPr>
              <p14:cNvContentPartPr/>
              <p14:nvPr/>
            </p14:nvContentPartPr>
            <p14:xfrm>
              <a:off x="6783438" y="6324600"/>
              <a:ext cx="19050" cy="95250"/>
            </p14:xfrm>
          </p:contentPart>
        </mc:Choice>
        <mc:Fallback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34EAE692-4988-4698-9324-B4132FB89B6C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6742853" y="6306439"/>
                <a:ext cx="101048" cy="131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7FFF3C85-1BAD-4F77-9540-221B0A862FD0}"/>
                  </a:ext>
                </a:extLst>
              </p14:cNvPr>
              <p14:cNvContentPartPr/>
              <p14:nvPr/>
            </p14:nvContentPartPr>
            <p14:xfrm>
              <a:off x="6846318" y="6219572"/>
              <a:ext cx="133350" cy="161925"/>
            </p14:xfrm>
          </p:contentPart>
        </mc:Choice>
        <mc:Fallback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7FFF3C85-1BAD-4F77-9540-221B0A862FD0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6828753" y="6202018"/>
                <a:ext cx="168838" cy="1973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6D221CFE-AEB4-4487-B209-15F0E52212ED}"/>
                  </a:ext>
                </a:extLst>
              </p14:cNvPr>
              <p14:cNvContentPartPr/>
              <p14:nvPr/>
            </p14:nvContentPartPr>
            <p14:xfrm>
              <a:off x="7001652" y="6266801"/>
              <a:ext cx="66675" cy="257175"/>
            </p14:xfrm>
          </p:contentPart>
        </mc:Choice>
        <mc:Fallback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6D221CFE-AEB4-4487-B209-15F0E52212ED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983233" y="6249077"/>
                <a:ext cx="103144" cy="2929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31" name="墨迹 30">
                <a:extLst>
                  <a:ext uri="{FF2B5EF4-FFF2-40B4-BE49-F238E27FC236}">
                    <a16:creationId xmlns:a16="http://schemas.microsoft.com/office/drawing/2014/main" id="{3AFAE2B7-4C87-42EA-8C6F-43AD7508E796}"/>
                  </a:ext>
                </a:extLst>
              </p14:cNvPr>
              <p14:cNvContentPartPr/>
              <p14:nvPr/>
            </p14:nvContentPartPr>
            <p14:xfrm>
              <a:off x="7071114" y="6237662"/>
              <a:ext cx="123825" cy="219075"/>
            </p14:xfrm>
          </p:contentPart>
        </mc:Choice>
        <mc:Fallback>
          <p:pic>
            <p:nvPicPr>
              <p:cNvPr id="31" name="墨迹 30">
                <a:extLst>
                  <a:ext uri="{FF2B5EF4-FFF2-40B4-BE49-F238E27FC236}">
                    <a16:creationId xmlns:a16="http://schemas.microsoft.com/office/drawing/2014/main" id="{3AFAE2B7-4C87-42EA-8C6F-43AD7508E796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7053877" y="6220064"/>
                <a:ext cx="158651" cy="2546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32" name="墨迹 31">
                <a:extLst>
                  <a:ext uri="{FF2B5EF4-FFF2-40B4-BE49-F238E27FC236}">
                    <a16:creationId xmlns:a16="http://schemas.microsoft.com/office/drawing/2014/main" id="{05C3C954-699F-4C8F-B83C-FE1126F680D9}"/>
                  </a:ext>
                </a:extLst>
              </p14:cNvPr>
              <p14:cNvContentPartPr/>
              <p14:nvPr/>
            </p14:nvContentPartPr>
            <p14:xfrm>
              <a:off x="7378064" y="6286500"/>
              <a:ext cx="28575" cy="114300"/>
            </p14:xfrm>
          </p:contentPart>
        </mc:Choice>
        <mc:Fallback>
          <p:pic>
            <p:nvPicPr>
              <p:cNvPr id="32" name="墨迹 31">
                <a:extLst>
                  <a:ext uri="{FF2B5EF4-FFF2-40B4-BE49-F238E27FC236}">
                    <a16:creationId xmlns:a16="http://schemas.microsoft.com/office/drawing/2014/main" id="{05C3C954-699F-4C8F-B83C-FE1126F680D9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7362701" y="6268915"/>
                <a:ext cx="58994" cy="1491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061B9107-6432-401E-AA7F-2B9A0EE0BE95}"/>
                  </a:ext>
                </a:extLst>
              </p14:cNvPr>
              <p14:cNvContentPartPr/>
              <p14:nvPr/>
            </p14:nvContentPartPr>
            <p14:xfrm>
              <a:off x="7313926" y="6315470"/>
              <a:ext cx="142875" cy="123825"/>
            </p14:xfrm>
          </p:contentPart>
        </mc:Choice>
        <mc:Fallback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061B9107-6432-401E-AA7F-2B9A0EE0BE95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7295656" y="6297677"/>
                <a:ext cx="179051" cy="1597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34" name="墨迹 33">
                <a:extLst>
                  <a:ext uri="{FF2B5EF4-FFF2-40B4-BE49-F238E27FC236}">
                    <a16:creationId xmlns:a16="http://schemas.microsoft.com/office/drawing/2014/main" id="{6F74B00A-A179-4DB5-A851-2D52FAFE8B0A}"/>
                  </a:ext>
                </a:extLst>
              </p14:cNvPr>
              <p14:cNvContentPartPr/>
              <p14:nvPr/>
            </p14:nvContentPartPr>
            <p14:xfrm>
              <a:off x="7439324" y="6099809"/>
              <a:ext cx="209550" cy="466725"/>
            </p14:xfrm>
          </p:contentPart>
        </mc:Choice>
        <mc:Fallback>
          <p:pic>
            <p:nvPicPr>
              <p:cNvPr id="34" name="墨迹 33">
                <a:extLst>
                  <a:ext uri="{FF2B5EF4-FFF2-40B4-BE49-F238E27FC236}">
                    <a16:creationId xmlns:a16="http://schemas.microsoft.com/office/drawing/2014/main" id="{6F74B00A-A179-4DB5-A851-2D52FAFE8B0A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7421559" y="6082094"/>
                <a:ext cx="245442" cy="5025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9F341C95-0D60-4B6D-A104-0772C05D3C8C}"/>
                  </a:ext>
                </a:extLst>
              </p14:cNvPr>
              <p14:cNvContentPartPr/>
              <p14:nvPr/>
            </p14:nvContentPartPr>
            <p14:xfrm>
              <a:off x="7191374" y="5411948"/>
              <a:ext cx="104775" cy="24765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9F341C95-0D60-4B6D-A104-0772C05D3C8C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7174141" y="5393845"/>
                <a:ext cx="138896" cy="283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5">
            <p14:nvContentPartPr>
              <p14:cNvPr id="36" name="墨迹 35">
                <a:extLst>
                  <a:ext uri="{FF2B5EF4-FFF2-40B4-BE49-F238E27FC236}">
                    <a16:creationId xmlns:a16="http://schemas.microsoft.com/office/drawing/2014/main" id="{3F9C78DC-E2E7-4915-9EB6-7AA23FD3E9D8}"/>
                  </a:ext>
                </a:extLst>
              </p14:cNvPr>
              <p14:cNvContentPartPr/>
              <p14:nvPr/>
            </p14:nvContentPartPr>
            <p14:xfrm>
              <a:off x="7378065" y="5548528"/>
              <a:ext cx="133350" cy="19050"/>
            </p14:xfrm>
          </p:contentPart>
        </mc:Choice>
        <mc:Fallback>
          <p:pic>
            <p:nvPicPr>
              <p:cNvPr id="36" name="墨迹 35">
                <a:extLst>
                  <a:ext uri="{FF2B5EF4-FFF2-40B4-BE49-F238E27FC236}">
                    <a16:creationId xmlns:a16="http://schemas.microsoft.com/office/drawing/2014/main" id="{3F9C78DC-E2E7-4915-9EB6-7AA23FD3E9D8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7359748" y="5461937"/>
                <a:ext cx="169618" cy="190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7">
            <p14:nvContentPartPr>
              <p14:cNvPr id="37" name="墨迹 36">
                <a:extLst>
                  <a:ext uri="{FF2B5EF4-FFF2-40B4-BE49-F238E27FC236}">
                    <a16:creationId xmlns:a16="http://schemas.microsoft.com/office/drawing/2014/main" id="{B8E06356-BEFB-496C-A4D8-55D328884DF2}"/>
                  </a:ext>
                </a:extLst>
              </p14:cNvPr>
              <p14:cNvContentPartPr/>
              <p14:nvPr/>
            </p14:nvContentPartPr>
            <p14:xfrm>
              <a:off x="7439603" y="5677863"/>
              <a:ext cx="104775" cy="19050"/>
            </p14:xfrm>
          </p:contentPart>
        </mc:Choice>
        <mc:Fallback>
          <p:pic>
            <p:nvPicPr>
              <p:cNvPr id="37" name="墨迹 36">
                <a:extLst>
                  <a:ext uri="{FF2B5EF4-FFF2-40B4-BE49-F238E27FC236}">
                    <a16:creationId xmlns:a16="http://schemas.microsoft.com/office/drawing/2014/main" id="{B8E06356-BEFB-496C-A4D8-55D328884DF2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7421221" y="5659560"/>
                <a:ext cx="141171" cy="560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21CC5B08-E2BF-49C7-98D3-34D9F148B66C}"/>
                  </a:ext>
                </a:extLst>
              </p14:cNvPr>
              <p14:cNvContentPartPr/>
              <p14:nvPr/>
            </p14:nvContentPartPr>
            <p14:xfrm>
              <a:off x="7777896" y="5504480"/>
              <a:ext cx="171450" cy="161925"/>
            </p14:xfrm>
          </p:contentPart>
        </mc:Choice>
        <mc:Fallback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21CC5B08-E2BF-49C7-98D3-34D9F148B66C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7759579" y="5486245"/>
                <a:ext cx="207718" cy="1980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1">
            <p14:nvContentPartPr>
              <p14:cNvPr id="39" name="墨迹 38">
                <a:extLst>
                  <a:ext uri="{FF2B5EF4-FFF2-40B4-BE49-F238E27FC236}">
                    <a16:creationId xmlns:a16="http://schemas.microsoft.com/office/drawing/2014/main" id="{F0E5C31D-6077-4715-80A5-1B9C25700F31}"/>
                  </a:ext>
                </a:extLst>
              </p14:cNvPr>
              <p14:cNvContentPartPr/>
              <p14:nvPr/>
            </p14:nvContentPartPr>
            <p14:xfrm>
              <a:off x="8018145" y="5571007"/>
              <a:ext cx="114300" cy="28575"/>
            </p14:xfrm>
          </p:contentPart>
        </mc:Choice>
        <mc:Fallback>
          <p:pic>
            <p:nvPicPr>
              <p:cNvPr id="39" name="墨迹 38">
                <a:extLst>
                  <a:ext uri="{FF2B5EF4-FFF2-40B4-BE49-F238E27FC236}">
                    <a16:creationId xmlns:a16="http://schemas.microsoft.com/office/drawing/2014/main" id="{F0E5C31D-6077-4715-80A5-1B9C25700F31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8000805" y="5554137"/>
                <a:ext cx="149333" cy="626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3">
            <p14:nvContentPartPr>
              <p14:cNvPr id="40" name="墨迹 39">
                <a:extLst>
                  <a:ext uri="{FF2B5EF4-FFF2-40B4-BE49-F238E27FC236}">
                    <a16:creationId xmlns:a16="http://schemas.microsoft.com/office/drawing/2014/main" id="{78862305-DBA5-48C1-8D01-A613F7490FFF}"/>
                  </a:ext>
                </a:extLst>
              </p14:cNvPr>
              <p14:cNvContentPartPr/>
              <p14:nvPr/>
            </p14:nvContentPartPr>
            <p14:xfrm>
              <a:off x="8101461" y="5520689"/>
              <a:ext cx="19050" cy="123825"/>
            </p14:xfrm>
          </p:contentPart>
        </mc:Choice>
        <mc:Fallback>
          <p:pic>
            <p:nvPicPr>
              <p:cNvPr id="40" name="墨迹 39">
                <a:extLst>
                  <a:ext uri="{FF2B5EF4-FFF2-40B4-BE49-F238E27FC236}">
                    <a16:creationId xmlns:a16="http://schemas.microsoft.com/office/drawing/2014/main" id="{78862305-DBA5-48C1-8D01-A613F7490FFF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8070346" y="5502586"/>
                <a:ext cx="81915" cy="1596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5">
            <p14:nvContentPartPr>
              <p14:cNvPr id="41" name="墨迹 40">
                <a:extLst>
                  <a:ext uri="{FF2B5EF4-FFF2-40B4-BE49-F238E27FC236}">
                    <a16:creationId xmlns:a16="http://schemas.microsoft.com/office/drawing/2014/main" id="{2E7CC9F5-F663-4022-BE1F-BCBCD33FD730}"/>
                  </a:ext>
                </a:extLst>
              </p14:cNvPr>
              <p14:cNvContentPartPr/>
              <p14:nvPr/>
            </p14:nvContentPartPr>
            <p14:xfrm>
              <a:off x="8025765" y="5662550"/>
              <a:ext cx="161925" cy="47625"/>
            </p14:xfrm>
          </p:contentPart>
        </mc:Choice>
        <mc:Fallback>
          <p:pic>
            <p:nvPicPr>
              <p:cNvPr id="41" name="墨迹 40">
                <a:extLst>
                  <a:ext uri="{FF2B5EF4-FFF2-40B4-BE49-F238E27FC236}">
                    <a16:creationId xmlns:a16="http://schemas.microsoft.com/office/drawing/2014/main" id="{2E7CC9F5-F663-4022-BE1F-BCBCD33FD730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8008479" y="5643946"/>
                <a:ext cx="196850" cy="844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7">
            <p14:nvContentPartPr>
              <p14:cNvPr id="42" name="墨迹 41">
                <a:extLst>
                  <a:ext uri="{FF2B5EF4-FFF2-40B4-BE49-F238E27FC236}">
                    <a16:creationId xmlns:a16="http://schemas.microsoft.com/office/drawing/2014/main" id="{B2E4D0F4-F9E7-4228-A482-573CF2050C0B}"/>
                  </a:ext>
                </a:extLst>
              </p14:cNvPr>
              <p14:cNvContentPartPr/>
              <p14:nvPr/>
            </p14:nvContentPartPr>
            <p14:xfrm>
              <a:off x="8267544" y="5474969"/>
              <a:ext cx="38100" cy="333375"/>
            </p14:xfrm>
          </p:contentPart>
        </mc:Choice>
        <mc:Fallback>
          <p:pic>
            <p:nvPicPr>
              <p:cNvPr id="42" name="墨迹 41">
                <a:extLst>
                  <a:ext uri="{FF2B5EF4-FFF2-40B4-BE49-F238E27FC236}">
                    <a16:creationId xmlns:a16="http://schemas.microsoft.com/office/drawing/2014/main" id="{B2E4D0F4-F9E7-4228-A482-573CF2050C0B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8251023" y="5457479"/>
                <a:ext cx="71480" cy="3687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9">
            <p14:nvContentPartPr>
              <p14:cNvPr id="43" name="墨迹 42">
                <a:extLst>
                  <a:ext uri="{FF2B5EF4-FFF2-40B4-BE49-F238E27FC236}">
                    <a16:creationId xmlns:a16="http://schemas.microsoft.com/office/drawing/2014/main" id="{B97D6708-572E-4559-9EAB-CF431E273339}"/>
                  </a:ext>
                </a:extLst>
              </p14:cNvPr>
              <p14:cNvContentPartPr/>
              <p14:nvPr/>
            </p14:nvContentPartPr>
            <p14:xfrm>
              <a:off x="8305350" y="5500966"/>
              <a:ext cx="114300" cy="209550"/>
            </p14:xfrm>
          </p:contentPart>
        </mc:Choice>
        <mc:Fallback>
          <p:pic>
            <p:nvPicPr>
              <p:cNvPr id="43" name="墨迹 42">
                <a:extLst>
                  <a:ext uri="{FF2B5EF4-FFF2-40B4-BE49-F238E27FC236}">
                    <a16:creationId xmlns:a16="http://schemas.microsoft.com/office/drawing/2014/main" id="{B97D6708-572E-4559-9EAB-CF431E273339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8286974" y="5483533"/>
                <a:ext cx="150685" cy="2447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1">
            <p14:nvContentPartPr>
              <p14:cNvPr id="44" name="墨迹 43">
                <a:extLst>
                  <a:ext uri="{FF2B5EF4-FFF2-40B4-BE49-F238E27FC236}">
                    <a16:creationId xmlns:a16="http://schemas.microsoft.com/office/drawing/2014/main" id="{1FD7FC7A-CD50-4404-9333-13EF08863BB2}"/>
                  </a:ext>
                </a:extLst>
              </p14:cNvPr>
              <p14:cNvContentPartPr/>
              <p14:nvPr/>
            </p14:nvContentPartPr>
            <p14:xfrm>
              <a:off x="8529878" y="5516879"/>
              <a:ext cx="19050" cy="142875"/>
            </p14:xfrm>
          </p:contentPart>
        </mc:Choice>
        <mc:Fallback>
          <p:pic>
            <p:nvPicPr>
              <p:cNvPr id="44" name="墨迹 43">
                <a:extLst>
                  <a:ext uri="{FF2B5EF4-FFF2-40B4-BE49-F238E27FC236}">
                    <a16:creationId xmlns:a16="http://schemas.microsoft.com/office/drawing/2014/main" id="{1FD7FC7A-CD50-4404-9333-13EF08863BB2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8514576" y="5498515"/>
                <a:ext cx="49967" cy="1792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3">
            <p14:nvContentPartPr>
              <p14:cNvPr id="45" name="墨迹 44">
                <a:extLst>
                  <a:ext uri="{FF2B5EF4-FFF2-40B4-BE49-F238E27FC236}">
                    <a16:creationId xmlns:a16="http://schemas.microsoft.com/office/drawing/2014/main" id="{678A10FA-DFC7-4410-97E5-1DC994B9E038}"/>
                  </a:ext>
                </a:extLst>
              </p14:cNvPr>
              <p14:cNvContentPartPr/>
              <p14:nvPr/>
            </p14:nvContentPartPr>
            <p14:xfrm>
              <a:off x="8559165" y="5383529"/>
              <a:ext cx="19050" cy="47625"/>
            </p14:xfrm>
          </p:contentPart>
        </mc:Choice>
        <mc:Fallback>
          <p:pic>
            <p:nvPicPr>
              <p:cNvPr id="45" name="墨迹 44">
                <a:extLst>
                  <a:ext uri="{FF2B5EF4-FFF2-40B4-BE49-F238E27FC236}">
                    <a16:creationId xmlns:a16="http://schemas.microsoft.com/office/drawing/2014/main" id="{678A10FA-DFC7-4410-97E5-1DC994B9E038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8525827" y="5365850"/>
                <a:ext cx="86405" cy="833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5">
            <p14:nvContentPartPr>
              <p14:cNvPr id="46" name="墨迹 45">
                <a:extLst>
                  <a:ext uri="{FF2B5EF4-FFF2-40B4-BE49-F238E27FC236}">
                    <a16:creationId xmlns:a16="http://schemas.microsoft.com/office/drawing/2014/main" id="{B5C62FD5-2E36-49F5-847C-A5B8BF14B67E}"/>
                  </a:ext>
                </a:extLst>
              </p14:cNvPr>
              <p14:cNvContentPartPr/>
              <p14:nvPr/>
            </p14:nvContentPartPr>
            <p14:xfrm>
              <a:off x="1415251" y="5497169"/>
              <a:ext cx="657225" cy="866775"/>
            </p14:xfrm>
          </p:contentPart>
        </mc:Choice>
        <mc:Fallback>
          <p:pic>
            <p:nvPicPr>
              <p:cNvPr id="46" name="墨迹 45">
                <a:extLst>
                  <a:ext uri="{FF2B5EF4-FFF2-40B4-BE49-F238E27FC236}">
                    <a16:creationId xmlns:a16="http://schemas.microsoft.com/office/drawing/2014/main" id="{B5C62FD5-2E36-49F5-847C-A5B8BF14B67E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1397353" y="5479590"/>
                <a:ext cx="692664" cy="9022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7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2F5EF6F4-2E6A-48BA-B1F4-1CC384482E56}"/>
                  </a:ext>
                </a:extLst>
              </p14:cNvPr>
              <p14:cNvContentPartPr/>
              <p14:nvPr/>
            </p14:nvContentPartPr>
            <p14:xfrm>
              <a:off x="1929764" y="5379720"/>
              <a:ext cx="257175" cy="304800"/>
            </p14:xfrm>
          </p:contentPart>
        </mc:Choice>
        <mc:Fallback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2F5EF6F4-2E6A-48BA-B1F4-1CC384482E56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1911704" y="5361940"/>
                <a:ext cx="292934" cy="34072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68" grpId="0" autoUpdateAnimBg="0"/>
      <p:bldP spid="36870" grpId="0" autoUpdateAnimBg="0"/>
      <p:bldP spid="36872" grpId="0" autoUpdateAnimBg="0"/>
      <p:bldP spid="36875" grpId="0"/>
      <p:bldP spid="36876" grpId="0" autoUpdateAnimBg="0"/>
      <p:bldP spid="36878" grpId="0" autoUpdateAnimBg="0"/>
      <p:bldP spid="3688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3BB4EF07-FC58-4E02-9F6E-5ACCA3431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1388" y="1643063"/>
          <a:ext cx="34464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公式" r:id="rId3" imgW="3628937" imgH="453957" progId="Equation.3">
                  <p:embed/>
                </p:oleObj>
              </mc:Choice>
              <mc:Fallback>
                <p:oleObj name="公式" r:id="rId3" imgW="3628937" imgH="453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643063"/>
                        <a:ext cx="34464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4">
            <a:extLst>
              <a:ext uri="{FF2B5EF4-FFF2-40B4-BE49-F238E27FC236}">
                <a16:creationId xmlns:a16="http://schemas.microsoft.com/office/drawing/2014/main" id="{B8DDFBB8-3ED8-4261-95BA-69E80FABB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685800"/>
            <a:ext cx="8420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ea typeface="黑体" panose="02010609060101010101" pitchFamily="49" charset="-122"/>
              </a:rPr>
              <a:t>三、二阶常系数非齐线性方程</a:t>
            </a:r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（不考）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DAC5E93E-61C3-4BDB-9D20-A24DBAC36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405063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对应的齐线性方程</a:t>
            </a:r>
          </a:p>
        </p:txBody>
      </p:sp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6453FB7F-245A-4074-8EA6-42C50DBF5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2455863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公式" r:id="rId5" imgW="2790838" imgH="415857" progId="Equation.3">
                  <p:embed/>
                </p:oleObj>
              </mc:Choice>
              <mc:Fallback>
                <p:oleObj name="公式" r:id="rId5" imgW="2790838" imgH="4158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455863"/>
                        <a:ext cx="265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>
            <a:extLst>
              <a:ext uri="{FF2B5EF4-FFF2-40B4-BE49-F238E27FC236}">
                <a16:creationId xmlns:a16="http://schemas.microsoft.com/office/drawing/2014/main" id="{0035BA87-BFB6-4DC9-ADDA-6048276CF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1527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通解结构</a:t>
            </a:r>
          </a:p>
        </p:txBody>
      </p:sp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BD20A4FC-47A8-4EB1-BF28-10441FE99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200400"/>
          <a:ext cx="1600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公式" r:id="rId7" imgW="1600200" imgH="406400" progId="Equation.3">
                  <p:embed/>
                </p:oleObj>
              </mc:Choice>
              <mc:Fallback>
                <p:oleObj name="公式" r:id="rId7" imgW="16002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1600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>
            <a:extLst>
              <a:ext uri="{FF2B5EF4-FFF2-40B4-BE49-F238E27FC236}">
                <a16:creationId xmlns:a16="http://schemas.microsoft.com/office/drawing/2014/main" id="{291E4FF3-A544-45F0-9703-C2F707E4B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676775"/>
            <a:ext cx="281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研究</a:t>
            </a:r>
            <a:r>
              <a:rPr lang="en-US" altLang="zh-CN" sz="2800" i="1">
                <a:solidFill>
                  <a:schemeClr val="accent2"/>
                </a:solidFill>
              </a:rPr>
              <a:t>f 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的类型：</a:t>
            </a:r>
          </a:p>
        </p:txBody>
      </p:sp>
      <p:graphicFrame>
        <p:nvGraphicFramePr>
          <p:cNvPr id="19468" name="Object 12">
            <a:extLst>
              <a:ext uri="{FF2B5EF4-FFF2-40B4-BE49-F238E27FC236}">
                <a16:creationId xmlns:a16="http://schemas.microsoft.com/office/drawing/2014/main" id="{6761501B-F34B-491F-A04C-534DB4C19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8688" y="4697413"/>
          <a:ext cx="14081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公式" r:id="rId9" imgW="1727200" imgH="558800" progId="Equation.3">
                  <p:embed/>
                </p:oleObj>
              </mc:Choice>
              <mc:Fallback>
                <p:oleObj name="公式" r:id="rId9" imgW="1727200" imgH="558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4697413"/>
                        <a:ext cx="14081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6B7B8FCC-1132-4F16-95FA-69429E00C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676775"/>
          <a:ext cx="3657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11" imgW="1587500" imgH="228600" progId="Equation.DSMT4">
                  <p:embed/>
                </p:oleObj>
              </mc:Choice>
              <mc:Fallback>
                <p:oleObj name="Equation" r:id="rId11" imgW="1587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76775"/>
                        <a:ext cx="3657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>
            <a:extLst>
              <a:ext uri="{FF2B5EF4-FFF2-40B4-BE49-F238E27FC236}">
                <a16:creationId xmlns:a16="http://schemas.microsoft.com/office/drawing/2014/main" id="{B6A29E84-DC9B-4FF8-96DB-8FAA9195F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244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难点：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</a:rPr>
              <a:t>如何求特解？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9472" name="Text Box 16">
            <a:extLst>
              <a:ext uri="{FF2B5EF4-FFF2-40B4-BE49-F238E27FC236}">
                <a16:creationId xmlns:a16="http://schemas.microsoft.com/office/drawing/2014/main" id="{A830AD5B-759B-43B4-93B6-18431F21C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50" y="54102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>
                <a:solidFill>
                  <a:schemeClr val="accent2"/>
                </a:solidFill>
                <a:latin typeface="+mn-ea"/>
                <a:ea typeface="+mn-ea"/>
              </a:rPr>
              <a:t>方法：</a:t>
            </a:r>
            <a:r>
              <a:rPr lang="zh-CN" altLang="en-US" sz="2800">
                <a:solidFill>
                  <a:schemeClr val="tx2"/>
                </a:solidFill>
                <a:latin typeface="+mn-ea"/>
                <a:ea typeface="+mn-ea"/>
              </a:rPr>
              <a:t>待定系数法</a:t>
            </a:r>
            <a:r>
              <a:rPr lang="en-US" altLang="zh-CN" sz="2800">
                <a:solidFill>
                  <a:schemeClr val="tx2"/>
                </a:solidFill>
                <a:latin typeface="+mn-ea"/>
                <a:ea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19480" name="Object 24">
            <a:extLst>
              <a:ext uri="{FF2B5EF4-FFF2-40B4-BE49-F238E27FC236}">
                <a16:creationId xmlns:a16="http://schemas.microsoft.com/office/drawing/2014/main" id="{5EC43583-C018-4863-95FC-1DA0A8EACF8E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800100" y="3943350"/>
          <a:ext cx="7810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13" imgW="3543300" imgH="215900" progId="Equation.DSMT4">
                  <p:embed/>
                </p:oleObj>
              </mc:Choice>
              <mc:Fallback>
                <p:oleObj name="Equation" r:id="rId13" imgW="3543300" imgH="215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43350"/>
                        <a:ext cx="7810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utoUpdateAnimBg="0"/>
      <p:bldP spid="19464" grpId="0" autoUpdateAnimBg="0"/>
      <p:bldP spid="19466" grpId="0" autoUpdateAnimBg="0"/>
      <p:bldP spid="19471" grpId="0" autoUpdateAnimBg="0"/>
      <p:bldP spid="19472" grpId="0" autoUpdateAnimBg="0"/>
    </p:bld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784</TotalTime>
  <Words>517</Words>
  <Application>Microsoft Office PowerPoint</Application>
  <PresentationFormat>全屏显示(4:3)</PresentationFormat>
  <Paragraphs>108</Paragraphs>
  <Slides>23</Slides>
  <Notes>1</Notes>
  <HiddenSlides>0</HiddenSlides>
  <MMClips>0</MMClips>
  <ScaleCrop>false</ScaleCrop>
  <HeadingPairs>
    <vt:vector size="4" baseType="variant">
      <vt:variant>
        <vt:lpstr>主题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4" baseType="lpstr">
      <vt:lpstr>背景</vt:lpstr>
      <vt:lpstr>PowerPoint 演示文稿</vt:lpstr>
      <vt:lpstr>一、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常系数非齐线性微分方程的解法：</vt:lpstr>
      <vt:lpstr>PowerPoint 演示文稿</vt:lpstr>
      <vt:lpstr>PowerPoint 演示文稿</vt:lpstr>
      <vt:lpstr>PowerPoint 演示文稿</vt:lpstr>
      <vt:lpstr>PowerPoint 演示文稿</vt:lpstr>
    </vt:vector>
  </TitlesOfParts>
  <Manager/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12-9  二阶常系数齐次线性微分方程</dc:title>
  <dc:creator>西安通信学院数学教研室</dc:creator>
  <cp:lastModifiedBy>sxma</cp:lastModifiedBy>
  <cp:revision>123</cp:revision>
  <cp:lastPrinted>1999-07-10T13:06:04Z</cp:lastPrinted>
  <dcterms:created xsi:type="dcterms:W3CDTF">1996-07-15T15:40:02Z</dcterms:created>
  <dcterms:modified xsi:type="dcterms:W3CDTF">2021-12-31T02:45:34Z</dcterms:modified>
</cp:coreProperties>
</file>